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07" r:id="rId2"/>
    <p:sldId id="287" r:id="rId3"/>
    <p:sldId id="288" r:id="rId4"/>
    <p:sldId id="309" r:id="rId5"/>
    <p:sldId id="260" r:id="rId6"/>
    <p:sldId id="290" r:id="rId7"/>
    <p:sldId id="280" r:id="rId8"/>
    <p:sldId id="281" r:id="rId9"/>
    <p:sldId id="282" r:id="rId10"/>
    <p:sldId id="291" r:id="rId11"/>
    <p:sldId id="292" r:id="rId12"/>
    <p:sldId id="303" r:id="rId13"/>
    <p:sldId id="284" r:id="rId14"/>
    <p:sldId id="312" r:id="rId15"/>
    <p:sldId id="293" r:id="rId16"/>
    <p:sldId id="310" r:id="rId17"/>
    <p:sldId id="301" r:id="rId18"/>
    <p:sldId id="305" r:id="rId19"/>
    <p:sldId id="304" r:id="rId20"/>
    <p:sldId id="297" r:id="rId21"/>
    <p:sldId id="314" r:id="rId22"/>
    <p:sldId id="306" r:id="rId23"/>
    <p:sldId id="302" r:id="rId24"/>
    <p:sldId id="279" r:id="rId25"/>
    <p:sldId id="294" r:id="rId26"/>
    <p:sldId id="296" r:id="rId27"/>
    <p:sldId id="295" r:id="rId28"/>
    <p:sldId id="308" r:id="rId29"/>
    <p:sldId id="313" r:id="rId30"/>
    <p:sldId id="285" r:id="rId31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CC"/>
    <a:srgbClr val="FEA0A9"/>
    <a:srgbClr val="DFADF1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50" d="100"/>
          <a:sy n="50" d="100"/>
        </p:scale>
        <p:origin x="808" y="3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9/18/2022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B1F07-D5EA-4E41-BEFA-3F4F5B90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4F69D-4D7E-41BC-8896-246197B84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5D9E0-882D-4750-9589-161B07EB2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E8546-2D2B-4B00-BCE6-FAD8EA310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4B5B-BBE3-42CB-9656-D17BC28E5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DDB0-931C-4717-98E0-4B647D1B7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368F-825B-48DA-B172-C4C80C7E8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42833-F8DE-4C19-A08A-7D3C50EB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F6B5-64A5-4404-B5E7-4ADA18163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28018-C627-4CE2-8B71-27049AD8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4C78-4434-4460-B6EB-080A3EA46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+mn-lt"/>
              </a:defRPr>
            </a:lvl1pPr>
          </a:lstStyle>
          <a:p>
            <a:pPr>
              <a:defRPr/>
            </a:pPr>
            <a:fld id="{4BEDB446-39E2-4358-886F-0B1662CC1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8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60.jpeg"/><Relationship Id="rId7" Type="http://schemas.openxmlformats.org/officeDocument/2006/relationships/image" Target="../media/image62.jpeg"/><Relationship Id="rId2" Type="http://schemas.openxmlformats.org/officeDocument/2006/relationships/slide" Target="slide27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6.xml"/><Relationship Id="rId5" Type="http://schemas.openxmlformats.org/officeDocument/2006/relationships/image" Target="../media/image61.jpeg"/><Relationship Id="rId4" Type="http://schemas.openxmlformats.org/officeDocument/2006/relationships/slide" Target="slide24.xml"/><Relationship Id="rId9" Type="http://schemas.openxmlformats.org/officeDocument/2006/relationships/image" Target="../media/image6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61.jpeg"/><Relationship Id="rId7" Type="http://schemas.openxmlformats.org/officeDocument/2006/relationships/image" Target="../media/image65.jpeg"/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64.jpeg"/><Relationship Id="rId10" Type="http://schemas.openxmlformats.org/officeDocument/2006/relationships/image" Target="../media/image66.gif"/><Relationship Id="rId4" Type="http://schemas.openxmlformats.org/officeDocument/2006/relationships/slide" Target="slide27.xml"/><Relationship Id="rId9" Type="http://schemas.openxmlformats.org/officeDocument/2006/relationships/image" Target="../media/image6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wmf"/><Relationship Id="rId5" Type="http://schemas.openxmlformats.org/officeDocument/2006/relationships/image" Target="../media/image68.gif"/><Relationship Id="rId4" Type="http://schemas.openxmlformats.org/officeDocument/2006/relationships/slide" Target="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gif"/><Relationship Id="rId5" Type="http://schemas.openxmlformats.org/officeDocument/2006/relationships/image" Target="../media/image68.gif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gi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3.png"/><Relationship Id="rId12" Type="http://schemas.openxmlformats.org/officeDocument/2006/relationships/image" Target="../media/image7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2.png"/><Relationship Id="rId11" Type="http://schemas.openxmlformats.org/officeDocument/2006/relationships/image" Target="../media/image70.gif"/><Relationship Id="rId5" Type="http://schemas.openxmlformats.org/officeDocument/2006/relationships/image" Target="../media/image71.gif"/><Relationship Id="rId10" Type="http://schemas.openxmlformats.org/officeDocument/2006/relationships/image" Target="../media/image68.gif"/><Relationship Id="rId4" Type="http://schemas.openxmlformats.org/officeDocument/2006/relationships/audio" Target="../media/audio2.wav"/><Relationship Id="rId9" Type="http://schemas.openxmlformats.org/officeDocument/2006/relationships/slide" Target="slide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4.gi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8.wmf"/><Relationship Id="rId2" Type="http://schemas.openxmlformats.org/officeDocument/2006/relationships/audio" Target="../media/media1.WAV"/><Relationship Id="rId16" Type="http://schemas.openxmlformats.org/officeDocument/2006/relationships/image" Target="../media/image75.png"/><Relationship Id="rId1" Type="http://schemas.microsoft.com/office/2007/relationships/media" Target="../media/media1.WAV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66.gif"/><Relationship Id="rId15" Type="http://schemas.openxmlformats.org/officeDocument/2006/relationships/image" Target="../media/image68.gif"/><Relationship Id="rId10" Type="http://schemas.openxmlformats.org/officeDocument/2006/relationships/image" Target="../media/image7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8.bin"/><Relationship Id="rId14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143000" y="1874838"/>
            <a:ext cx="12801600" cy="2925763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SIÊNG NĂNG LÀ THÀNH CÔNG</a:t>
            </a:r>
          </a:p>
        </p:txBody>
      </p:sp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4783976" y="5656264"/>
            <a:ext cx="5456237" cy="698498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9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2 - 2023</a:t>
            </a:r>
            <a:endParaRPr lang="en-US" sz="29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555625"/>
            <a:ext cx="12922250" cy="74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595" tIns="65298" rIns="130595" bIns="65298">
            <a:spAutoFit/>
          </a:bodyPr>
          <a:lstStyle/>
          <a:p>
            <a:pPr algn="ctr" defTabSz="1306383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sz="4000" b="1" dirty="0">
                <a:solidFill>
                  <a:srgbClr val="0000FF"/>
                </a:solidFill>
                <a:cs typeface="Times New Roman" pitchFamily="18" charset="0"/>
              </a:rPr>
              <a:t>PHÚC ĐỒNG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365761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219200" y="1878330"/>
            <a:ext cx="5364480" cy="265176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1280160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4954906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9220200" y="4993004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15806" progId="Equation.DSMT4">
                  <p:embed/>
                </p:oleObj>
              </mc:Choice>
              <mc:Fallback>
                <p:oleObj name="Equation" r:id="rId2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4993004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36576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15806" progId="Equation.DSMT4">
                  <p:embed/>
                </p:oleObj>
              </mc:Choice>
              <mc:Fallback>
                <p:oleObj name="Equation" r:id="rId2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720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104901" y="3993083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>
                <a:sym typeface="Lamsymbol" pitchFamily="2" charset="2"/>
              </a:rPr>
              <a:t>Δ</a:t>
            </a:r>
            <a:r>
              <a:rPr lang="en-US" dirty="0"/>
              <a:t> 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76157"/>
              </p:ext>
            </p:extLst>
          </p:nvPr>
        </p:nvGraphicFramePr>
        <p:xfrm>
          <a:off x="3878581" y="4057500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41195" progId="">
                  <p:embed/>
                </p:oleObj>
              </mc:Choice>
              <mc:Fallback>
                <p:oleObj name="Equation" r:id="rId4" imgW="1218671" imgH="241195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4057500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723900" y="4582131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>
                <a:sym typeface="Lamsymbol" pitchFamily="2" charset="2"/>
              </a:rPr>
              <a:t>Δ</a:t>
            </a:r>
            <a:r>
              <a:rPr lang="en-US" dirty="0"/>
              <a:t> 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37393"/>
              </p:ext>
            </p:extLst>
          </p:nvPr>
        </p:nvGraphicFramePr>
        <p:xfrm>
          <a:off x="3516630" y="4693175"/>
          <a:ext cx="4023360" cy="52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41300" progId="">
                  <p:embed/>
                </p:oleObj>
              </mc:Choice>
              <mc:Fallback>
                <p:oleObj name="Equation" r:id="rId6" imgW="1244600" imgH="24130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630" y="4693175"/>
                        <a:ext cx="4023360" cy="528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67042"/>
              </p:ext>
            </p:extLst>
          </p:nvPr>
        </p:nvGraphicFramePr>
        <p:xfrm>
          <a:off x="4259179" y="522494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215806" progId="">
                  <p:embed/>
                </p:oleObj>
              </mc:Choice>
              <mc:Fallback>
                <p:oleObj name="Equation" r:id="rId8" imgW="875920" imgH="215806" progId="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79" y="522494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1987"/>
              </p:ext>
            </p:extLst>
          </p:nvPr>
        </p:nvGraphicFramePr>
        <p:xfrm>
          <a:off x="4259179" y="5876039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200" imgH="241300" progId="">
                  <p:embed/>
                </p:oleObj>
              </mc:Choice>
              <mc:Fallback>
                <p:oleObj name="Equation" r:id="rId10" imgW="1727200" imgH="241300" progId="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179" y="5876039"/>
                        <a:ext cx="5608320" cy="581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4259179" y="6389370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087" imgH="253890" progId="Equation.DSMT4">
                    <p:embed/>
                  </p:oleObj>
                </mc:Choice>
                <mc:Fallback>
                  <p:oleObj name="Equation" r:id="rId12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34369"/>
              </p:ext>
            </p:extLst>
          </p:nvPr>
        </p:nvGraphicFramePr>
        <p:xfrm>
          <a:off x="4330301" y="6971573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600" imgH="228600" progId="Equation.DSMT4">
                  <p:embed/>
                </p:oleObj>
              </mc:Choice>
              <mc:Fallback>
                <p:oleObj name="Equation" r:id="rId16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301" y="6971573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49233"/>
              </p:ext>
            </p:extLst>
          </p:nvPr>
        </p:nvGraphicFramePr>
        <p:xfrm>
          <a:off x="4351020" y="7382185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8100" imgH="228600" progId="Equation.DSMT4">
                  <p:embed/>
                </p:oleObj>
              </mc:Choice>
              <mc:Fallback>
                <p:oleObj name="Equation" r:id="rId18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20" y="7382185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818121" y="4020353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066800" y="334117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Kẻ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539990" y="4600651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752477" y="5204335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241300" progId="Equation.DSMT4">
                    <p:embed/>
                  </p:oleObj>
                </mc:Choice>
                <mc:Fallback>
                  <p:oleObj name="Equation" r:id="rId2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9160" y="490537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241300" progId="Equation.DSMT4">
                  <p:embed/>
                </p:oleObj>
              </mc:Choice>
              <mc:Fallback>
                <p:oleObj name="Equation" r:id="rId5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150619" y="251116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1889760" y="1042036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15" y="1719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6210319" y="1060074"/>
            <a:ext cx="3413760" cy="2261235"/>
            <a:chOff x="1248" y="912"/>
            <a:chExt cx="1344" cy="1187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536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13318" name="Group 45"/>
          <p:cNvGrpSpPr>
            <a:grpSpLocks/>
          </p:cNvGrpSpPr>
          <p:nvPr/>
        </p:nvGrpSpPr>
        <p:grpSpPr bwMode="auto">
          <a:xfrm>
            <a:off x="10302240" y="868652"/>
            <a:ext cx="4023360" cy="2535555"/>
            <a:chOff x="2784" y="768"/>
            <a:chExt cx="1584" cy="1331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2976" y="1584"/>
              <a:ext cx="4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4032" y="105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254655359"/>
              </p:ext>
            </p:extLst>
          </p:nvPr>
        </p:nvGraphicFramePr>
        <p:xfrm>
          <a:off x="1524000" y="4966336"/>
          <a:ext cx="12679682" cy="2105026"/>
        </p:xfrm>
        <a:graphic>
          <a:graphicData uri="http://schemas.openxmlformats.org/drawingml/2006/table">
            <a:tbl>
              <a:tblPr/>
              <a:tblGrid>
                <a:gridCol w="1561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7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803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2690678" y="3714405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 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6758959" y="3562294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 2</a:t>
            </a: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10949160" y="3514244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5">
            <a:extLst>
              <a:ext uri="{FF2B5EF4-FFF2-40B4-BE49-F238E27FC236}">
                <a16:creationId xmlns:a16="http://schemas.microsoft.com/office/drawing/2014/main" id="{481E420F-F596-4CB0-9952-5CF4B130AF47}"/>
              </a:ext>
            </a:extLst>
          </p:cNvPr>
          <p:cNvGrpSpPr>
            <a:grpSpLocks/>
          </p:cNvGrpSpPr>
          <p:nvPr/>
        </p:nvGrpSpPr>
        <p:grpSpPr bwMode="auto">
          <a:xfrm>
            <a:off x="10119360" y="1005841"/>
            <a:ext cx="4490052" cy="2608971"/>
            <a:chOff x="2640" y="2153"/>
            <a:chExt cx="2176" cy="1580"/>
          </a:xfrm>
        </p:grpSpPr>
        <p:sp>
          <p:nvSpPr>
            <p:cNvPr id="5" name="Line 9">
              <a:extLst>
                <a:ext uri="{FF2B5EF4-FFF2-40B4-BE49-F238E27FC236}">
                  <a16:creationId xmlns:a16="http://schemas.microsoft.com/office/drawing/2014/main" id="{C60A1198-E366-4B63-97EC-015F32039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360"/>
              <a:ext cx="18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0">
              <a:extLst>
                <a:ext uri="{FF2B5EF4-FFF2-40B4-BE49-F238E27FC236}">
                  <a16:creationId xmlns:a16="http://schemas.microsoft.com/office/drawing/2014/main" id="{7BD092BB-0215-411B-AC7D-47108B1A8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736ABC30-425C-4E65-B387-BB3302467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2">
              <a:extLst>
                <a:ext uri="{FF2B5EF4-FFF2-40B4-BE49-F238E27FC236}">
                  <a16:creationId xmlns:a16="http://schemas.microsoft.com/office/drawing/2014/main" id="{11AF5EC7-4A90-4A14-9671-7960939BC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901C5010-1DD8-431D-988D-2406EE1C0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318"/>
              <a:ext cx="43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0" name="Text Box 15">
              <a:extLst>
                <a:ext uri="{FF2B5EF4-FFF2-40B4-BE49-F238E27FC236}">
                  <a16:creationId xmlns:a16="http://schemas.microsoft.com/office/drawing/2014/main" id="{818BC9E6-2B77-46A1-8949-D5267A9B1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052"/>
              <a:ext cx="48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1" name="Text Box 16">
              <a:extLst>
                <a:ext uri="{FF2B5EF4-FFF2-40B4-BE49-F238E27FC236}">
                  <a16:creationId xmlns:a16="http://schemas.microsoft.com/office/drawing/2014/main" id="{05F04887-09D9-4286-B70E-2DB4C32AE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3086"/>
              <a:ext cx="267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2" name="Freeform 49">
              <a:extLst>
                <a:ext uri="{FF2B5EF4-FFF2-40B4-BE49-F238E27FC236}">
                  <a16:creationId xmlns:a16="http://schemas.microsoft.com/office/drawing/2014/main" id="{5B768142-7FCE-4982-871B-D7929CDE2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2512"/>
              <a:ext cx="192" cy="96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51">
              <a:extLst>
                <a:ext uri="{FF2B5EF4-FFF2-40B4-BE49-F238E27FC236}">
                  <a16:creationId xmlns:a16="http://schemas.microsoft.com/office/drawing/2014/main" id="{3F6D0D20-B787-4D4E-8AF1-E904F012F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4" name="Text Box 52">
              <a:extLst>
                <a:ext uri="{FF2B5EF4-FFF2-40B4-BE49-F238E27FC236}">
                  <a16:creationId xmlns:a16="http://schemas.microsoft.com/office/drawing/2014/main" id="{C946373E-27A4-4B8F-8D23-1B20F986B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K</a:t>
              </a:r>
            </a:p>
          </p:txBody>
        </p:sp>
        <p:sp>
          <p:nvSpPr>
            <p:cNvPr id="15" name="Text Box 53">
              <a:extLst>
                <a:ext uri="{FF2B5EF4-FFF2-40B4-BE49-F238E27FC236}">
                  <a16:creationId xmlns:a16="http://schemas.microsoft.com/office/drawing/2014/main" id="{330CF2E3-CD4D-4AAC-ADE6-D2DA3C7FE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M</a:t>
              </a:r>
            </a:p>
          </p:txBody>
        </p:sp>
        <p:sp>
          <p:nvSpPr>
            <p:cNvPr id="16" name="Text Box 54">
              <a:extLst>
                <a:ext uri="{FF2B5EF4-FFF2-40B4-BE49-F238E27FC236}">
                  <a16:creationId xmlns:a16="http://schemas.microsoft.com/office/drawing/2014/main" id="{5A4B2919-037A-4E14-A8AE-E083E6868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sp>
        <p:nvSpPr>
          <p:cNvPr id="30" name="Text Box 5">
            <a:extLst>
              <a:ext uri="{FF2B5EF4-FFF2-40B4-BE49-F238E27FC236}">
                <a16:creationId xmlns:a16="http://schemas.microsoft.com/office/drawing/2014/main" id="{E0B00AA6-71E0-49E4-9666-09F6A5A8A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620" y="322623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4: </a:t>
            </a: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DC80D7B-BF6E-4664-A83F-24256FD04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36013"/>
              </p:ext>
            </p:extLst>
          </p:nvPr>
        </p:nvGraphicFramePr>
        <p:xfrm>
          <a:off x="2190019" y="1398868"/>
          <a:ext cx="2221977" cy="59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66400" progId="Equation.DSMT4">
                  <p:embed/>
                </p:oleObj>
              </mc:Choice>
              <mc:Fallback>
                <p:oleObj name="Equation" r:id="rId2" imgW="927000" imgH="26640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019" y="1398868"/>
                        <a:ext cx="2221977" cy="593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>
            <a:extLst>
              <a:ext uri="{FF2B5EF4-FFF2-40B4-BE49-F238E27FC236}">
                <a16:creationId xmlns:a16="http://schemas.microsoft.com/office/drawing/2014/main" id="{EEBC3386-EF32-4FAD-83E3-F47A96F27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430" y="1518061"/>
            <a:ext cx="5968643" cy="120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a </a:t>
            </a:r>
            <a:r>
              <a:rPr lang="en-US" sz="2800" dirty="0" err="1"/>
              <a:t>có</a:t>
            </a:r>
            <a:r>
              <a:rPr lang="en-US" sz="2800" dirty="0"/>
              <a:t>                           </a:t>
            </a:r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Kề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bù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:  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18B2D5DB-7E15-452D-89D6-CE0114342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03" y="4251016"/>
            <a:ext cx="9567924" cy="120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Xé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ứ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ác</a:t>
            </a:r>
            <a:r>
              <a:rPr lang="en-US" sz="2800" dirty="0">
                <a:solidFill>
                  <a:srgbClr val="FF0000"/>
                </a:solidFill>
              </a:rPr>
              <a:t> MNIK ta 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:                                      </a:t>
            </a:r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định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lí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                   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:  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DE41B7F-7EE1-46A4-A9F6-933274FC3E39}"/>
              </a:ext>
            </a:extLst>
          </p:cNvPr>
          <p:cNvSpPr txBox="1"/>
          <p:nvPr/>
        </p:nvSpPr>
        <p:spPr>
          <a:xfrm>
            <a:off x="12942151" y="1539537"/>
            <a:ext cx="297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572B6FD-85B5-427C-A418-18476E73BA74}"/>
              </a:ext>
            </a:extLst>
          </p:cNvPr>
          <p:cNvSpPr txBox="1"/>
          <p:nvPr/>
        </p:nvSpPr>
        <p:spPr>
          <a:xfrm>
            <a:off x="13016434" y="1964249"/>
            <a:ext cx="297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B95ED94-0B67-45DF-9951-B00AF8CB0217}"/>
              </a:ext>
            </a:extLst>
          </p:cNvPr>
          <p:cNvSpPr txBox="1"/>
          <p:nvPr/>
        </p:nvSpPr>
        <p:spPr>
          <a:xfrm>
            <a:off x="13412615" y="2633956"/>
            <a:ext cx="297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A2F891C-9E4F-4A64-8F18-83E3B8271337}"/>
              </a:ext>
            </a:extLst>
          </p:cNvPr>
          <p:cNvSpPr txBox="1"/>
          <p:nvPr/>
        </p:nvSpPr>
        <p:spPr>
          <a:xfrm>
            <a:off x="13140240" y="2641253"/>
            <a:ext cx="297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306D5D8-49F1-4BFD-87CD-E54B1ABC3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03883"/>
              </p:ext>
            </p:extLst>
          </p:nvPr>
        </p:nvGraphicFramePr>
        <p:xfrm>
          <a:off x="2397125" y="2090738"/>
          <a:ext cx="558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266400" progId="Equation.DSMT4">
                  <p:embed/>
                </p:oleObj>
              </mc:Choice>
              <mc:Fallback>
                <p:oleObj name="Equation" r:id="rId4" imgW="257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125" y="2090738"/>
                        <a:ext cx="55848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424D6622-9145-4722-B808-9E85676AE7DA}"/>
              </a:ext>
            </a:extLst>
          </p:cNvPr>
          <p:cNvSpPr txBox="1"/>
          <p:nvPr/>
        </p:nvSpPr>
        <p:spPr>
          <a:xfrm>
            <a:off x="1064677" y="2920211"/>
            <a:ext cx="731520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a </a:t>
            </a:r>
            <a:r>
              <a:rPr lang="en-US" sz="2800" dirty="0" err="1"/>
              <a:t>có</a:t>
            </a:r>
            <a:r>
              <a:rPr lang="en-US" sz="2800" dirty="0"/>
              <a:t>                              </a:t>
            </a:r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Kề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bù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:  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F3D1B8C-1E02-4074-AC8A-794EC039F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86092"/>
              </p:ext>
            </p:extLst>
          </p:nvPr>
        </p:nvGraphicFramePr>
        <p:xfrm>
          <a:off x="2515970" y="3597562"/>
          <a:ext cx="5425171" cy="53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66400" progId="Equation.DSMT4">
                  <p:embed/>
                </p:oleObj>
              </mc:Choice>
              <mc:Fallback>
                <p:oleObj name="Equation" r:id="rId6" imgW="2692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970" y="3597562"/>
                        <a:ext cx="5425171" cy="53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22D08E4-BE27-4DCD-BDD0-4FDA45DF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05505"/>
              </p:ext>
            </p:extLst>
          </p:nvPr>
        </p:nvGraphicFramePr>
        <p:xfrm>
          <a:off x="2289064" y="2863257"/>
          <a:ext cx="2221977" cy="59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66400" progId="Equation.DSMT4">
                  <p:embed/>
                </p:oleObj>
              </mc:Choice>
              <mc:Fallback>
                <p:oleObj name="Equation" r:id="rId8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9064" y="2863257"/>
                        <a:ext cx="2221977" cy="59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B5C849E-A4B6-45FA-8F0F-B853A5079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98227"/>
              </p:ext>
            </p:extLst>
          </p:nvPr>
        </p:nvGraphicFramePr>
        <p:xfrm>
          <a:off x="4800600" y="4235450"/>
          <a:ext cx="32686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66400" progId="Equation.DSMT4">
                  <p:embed/>
                </p:oleObj>
              </mc:Choice>
              <mc:Fallback>
                <p:oleObj name="Equation" r:id="rId10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4235450"/>
                        <a:ext cx="32686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D526B17-C0A9-4E55-9DC8-31C63DF6D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52260"/>
              </p:ext>
            </p:extLst>
          </p:nvPr>
        </p:nvGraphicFramePr>
        <p:xfrm>
          <a:off x="4547136" y="4987962"/>
          <a:ext cx="3599822" cy="44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203040" progId="Equation.DSMT4">
                  <p:embed/>
                </p:oleObj>
              </mc:Choice>
              <mc:Fallback>
                <p:oleObj name="Equation" r:id="rId12" imgW="1650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7136" y="4987962"/>
                        <a:ext cx="3599822" cy="44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CF1EE59D-D472-4238-9CB6-871C73CE1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67575"/>
              </p:ext>
            </p:extLst>
          </p:nvPr>
        </p:nvGraphicFramePr>
        <p:xfrm>
          <a:off x="3803427" y="5828165"/>
          <a:ext cx="5263007" cy="52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228600" progId="Equation.DSMT4">
                  <p:embed/>
                </p:oleObj>
              </mc:Choice>
              <mc:Fallback>
                <p:oleObj name="Equation" r:id="rId14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3427" y="5828165"/>
                        <a:ext cx="5263007" cy="52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19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2058169" y="2286817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8328661" y="2702633"/>
            <a:ext cx="5974080" cy="2523457"/>
            <a:chOff x="3792" y="2544"/>
            <a:chExt cx="1824" cy="835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544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376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08" y="2592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3468765" y="5803045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9923761" y="5655332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pic>
        <p:nvPicPr>
          <p:cNvPr id="31" name="Picture 8" descr="Digit 120">
            <a:extLst>
              <a:ext uri="{FF2B5EF4-FFF2-40B4-BE49-F238E27FC236}">
                <a16:creationId xmlns:a16="http://schemas.microsoft.com/office/drawing/2014/main" id="{0D8437D4-D57C-44D8-A1A9-468A71A31D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2914" y="30195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5">
            <a:extLst>
              <a:ext uri="{FF2B5EF4-FFF2-40B4-BE49-F238E27FC236}">
                <a16:creationId xmlns:a16="http://schemas.microsoft.com/office/drawing/2014/main" id="{E3EBF957-7AD0-449B-9872-3F6A9CB9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735" y="198050"/>
            <a:ext cx="7389926" cy="2101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</a:rPr>
              <a:t>HOẠT ĐỘNG NHÓM TRONG 2 PHÚT</a:t>
            </a:r>
          </a:p>
          <a:p>
            <a:pPr algn="ctr">
              <a:spcBef>
                <a:spcPct val="50000"/>
              </a:spcBef>
            </a:pPr>
            <a:r>
              <a:rPr lang="en-US" sz="3200" dirty="0" err="1">
                <a:solidFill>
                  <a:srgbClr val="0000CC"/>
                </a:solidFill>
              </a:rPr>
              <a:t>Tổ</a:t>
            </a:r>
            <a:r>
              <a:rPr lang="en-US" sz="3200" dirty="0">
                <a:solidFill>
                  <a:srgbClr val="0000CC"/>
                </a:solidFill>
              </a:rPr>
              <a:t> 1,2 </a:t>
            </a:r>
            <a:r>
              <a:rPr lang="en-US" sz="3200" dirty="0" err="1">
                <a:solidFill>
                  <a:srgbClr val="0000CC"/>
                </a:solidFill>
              </a:rPr>
              <a:t>tìm</a:t>
            </a:r>
            <a:r>
              <a:rPr lang="en-US" sz="3200" dirty="0">
                <a:solidFill>
                  <a:srgbClr val="0000CC"/>
                </a:solidFill>
              </a:rPr>
              <a:t> x </a:t>
            </a:r>
            <a:r>
              <a:rPr lang="en-US" sz="3200" dirty="0" err="1">
                <a:solidFill>
                  <a:srgbClr val="0000CC"/>
                </a:solidFill>
              </a:rPr>
              <a:t>hình</a:t>
            </a:r>
            <a:r>
              <a:rPr lang="en-US" sz="3200" dirty="0">
                <a:solidFill>
                  <a:srgbClr val="0000CC"/>
                </a:solidFill>
              </a:rPr>
              <a:t> 5</a:t>
            </a:r>
          </a:p>
          <a:p>
            <a:pPr algn="ctr">
              <a:spcBef>
                <a:spcPct val="50000"/>
              </a:spcBef>
            </a:pPr>
            <a:r>
              <a:rPr lang="en-US" sz="3200" dirty="0" err="1">
                <a:solidFill>
                  <a:srgbClr val="0000CC"/>
                </a:solidFill>
              </a:rPr>
              <a:t>Tổ</a:t>
            </a:r>
            <a:r>
              <a:rPr lang="en-US" sz="3200" dirty="0">
                <a:solidFill>
                  <a:srgbClr val="0000CC"/>
                </a:solidFill>
              </a:rPr>
              <a:t> 3,4 </a:t>
            </a:r>
            <a:r>
              <a:rPr lang="en-US" sz="3200" dirty="0" err="1">
                <a:solidFill>
                  <a:srgbClr val="0000CC"/>
                </a:solidFill>
              </a:rPr>
              <a:t>tìm</a:t>
            </a:r>
            <a:r>
              <a:rPr lang="en-US" sz="3200" dirty="0">
                <a:solidFill>
                  <a:srgbClr val="0000CC"/>
                </a:solidFill>
              </a:rPr>
              <a:t> x </a:t>
            </a:r>
            <a:r>
              <a:rPr lang="en-US" sz="3200" dirty="0" err="1">
                <a:solidFill>
                  <a:srgbClr val="0000CC"/>
                </a:solidFill>
              </a:rPr>
              <a:t>hình</a:t>
            </a:r>
            <a:r>
              <a:rPr lang="en-US" sz="3200" dirty="0">
                <a:solidFill>
                  <a:srgbClr val="0000CC"/>
                </a:solidFill>
              </a:rPr>
              <a:t> 6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2782881" y="426473"/>
            <a:ext cx="4862232" cy="2874481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725832" y="561181"/>
            <a:ext cx="6157494" cy="2314932"/>
            <a:chOff x="3792" y="2613"/>
            <a:chExt cx="1880" cy="76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63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32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87" y="2613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1108606" y="807482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12310037" y="565650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594" y="3607462"/>
            <a:ext cx="5661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QPSR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30951" y="4006428"/>
          <a:ext cx="4065049" cy="5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03040" progId="Equation.DSMT4">
                  <p:embed/>
                </p:oleObj>
              </mc:Choice>
              <mc:Fallback>
                <p:oleObj name="Equation" r:id="rId2" imgW="14601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0951" y="4006428"/>
                        <a:ext cx="4065049" cy="56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198813" y="47244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8813" y="47244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418013" y="54102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8013" y="54102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59"/>
              </p:ext>
            </p:extLst>
          </p:nvPr>
        </p:nvGraphicFramePr>
        <p:xfrm>
          <a:off x="4944038" y="5995403"/>
          <a:ext cx="17668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4038" y="5995403"/>
                        <a:ext cx="17668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032375" y="7035800"/>
          <a:ext cx="148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2375" y="7035800"/>
                        <a:ext cx="1482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8235"/>
              </p:ext>
            </p:extLst>
          </p:nvPr>
        </p:nvGraphicFramePr>
        <p:xfrm>
          <a:off x="8913812" y="3468168"/>
          <a:ext cx="395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03040" progId="Equation.DSMT4">
                  <p:embed/>
                </p:oleObj>
              </mc:Choice>
              <mc:Fallback>
                <p:oleObj name="Equation" r:id="rId12" imgW="142236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3812" y="3468168"/>
                        <a:ext cx="39592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87750"/>
              </p:ext>
            </p:extLst>
          </p:nvPr>
        </p:nvGraphicFramePr>
        <p:xfrm>
          <a:off x="10964862" y="4069127"/>
          <a:ext cx="1908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64862" y="4069127"/>
                        <a:ext cx="19081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2753"/>
              </p:ext>
            </p:extLst>
          </p:nvPr>
        </p:nvGraphicFramePr>
        <p:xfrm>
          <a:off x="11343500" y="4490709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419040" progId="Equation.DSMT4">
                  <p:embed/>
                </p:oleObj>
              </mc:Choice>
              <mc:Fallback>
                <p:oleObj name="Equation" r:id="rId16" imgW="583920" imgH="419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343500" y="4490709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172349"/>
              </p:ext>
            </p:extLst>
          </p:nvPr>
        </p:nvGraphicFramePr>
        <p:xfrm>
          <a:off x="11384190" y="5602779"/>
          <a:ext cx="1306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384190" y="5602779"/>
                        <a:ext cx="13065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3E9FB4B1-26FF-432C-9303-474CA0AEAA07}"/>
              </a:ext>
            </a:extLst>
          </p:cNvPr>
          <p:cNvSpPr txBox="1"/>
          <p:nvPr/>
        </p:nvSpPr>
        <p:spPr>
          <a:xfrm>
            <a:off x="7829065" y="2987398"/>
            <a:ext cx="5661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tứ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QMNP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lí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239E095-F4A1-40E7-8260-99D87D62871E}"/>
              </a:ext>
            </a:extLst>
          </p:cNvPr>
          <p:cNvSpPr txBox="1"/>
          <p:nvPr/>
        </p:nvSpPr>
        <p:spPr>
          <a:xfrm>
            <a:off x="5988034" y="4006001"/>
            <a:ext cx="9430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định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lí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4EA0BB-C466-4930-B5F1-89D7E96070C3}"/>
              </a:ext>
            </a:extLst>
          </p:cNvPr>
          <p:cNvSpPr txBox="1"/>
          <p:nvPr/>
        </p:nvSpPr>
        <p:spPr>
          <a:xfrm>
            <a:off x="12801600" y="3516339"/>
            <a:ext cx="9430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định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lí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282E3E-3F2B-4355-B507-AFB33C6F6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38711"/>
              </p:ext>
            </p:extLst>
          </p:nvPr>
        </p:nvGraphicFramePr>
        <p:xfrm>
          <a:off x="7150100" y="4013200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50100" y="4013200"/>
                        <a:ext cx="33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3449DD-A887-4F4E-BC60-C54157C97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38597"/>
              </p:ext>
            </p:extLst>
          </p:nvPr>
        </p:nvGraphicFramePr>
        <p:xfrm>
          <a:off x="5147663" y="6527333"/>
          <a:ext cx="189667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03040" progId="Equation.DSMT4">
                  <p:embed/>
                </p:oleObj>
              </mc:Choice>
              <mc:Fallback>
                <p:oleObj name="Equation" r:id="rId2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7663" y="6527333"/>
                        <a:ext cx="1896673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314326"/>
            <a:ext cx="4338320" cy="3116580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047559" y="28740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043061" y="750571"/>
            <a:ext cx="683768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u="sng" dirty="0" err="1"/>
              <a:t>góc</a:t>
            </a:r>
            <a:r>
              <a:rPr lang="en-US" u="sng" dirty="0"/>
              <a:t> </a:t>
            </a:r>
            <a:r>
              <a:rPr lang="en-US" u="sng" dirty="0" err="1"/>
              <a:t>ngoài</a:t>
            </a:r>
            <a:r>
              <a:rPr lang="en-US" u="sng" dirty="0"/>
              <a:t> </a:t>
            </a:r>
            <a:r>
              <a:rPr lang="en-US" u="sng" dirty="0" err="1"/>
              <a:t>của</a:t>
            </a:r>
            <a:r>
              <a:rPr lang="en-US" u="sng" dirty="0"/>
              <a:t> </a:t>
            </a:r>
            <a:r>
              <a:rPr lang="en-US" u="sng" dirty="0" err="1"/>
              <a:t>tứ</a:t>
            </a:r>
            <a:r>
              <a:rPr lang="en-US" u="sng" dirty="0"/>
              <a:t> </a:t>
            </a:r>
            <a:r>
              <a:rPr lang="en-US" u="sng" dirty="0" err="1"/>
              <a:t>giác</a:t>
            </a:r>
            <a:endParaRPr lang="en-US" u="sng" dirty="0"/>
          </a:p>
        </p:txBody>
      </p:sp>
      <p:pic>
        <p:nvPicPr>
          <p:cNvPr id="56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690" y="5368583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7062470" y="4881174"/>
            <a:ext cx="7500621" cy="2510790"/>
            <a:chOff x="3056084" y="-304800"/>
            <a:chExt cx="3536948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284684" y="36380"/>
              <a:ext cx="3217523" cy="1522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FF0000"/>
                  </a:solidFill>
                </a:rPr>
                <a:t>Với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một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tứ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iá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bất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kì</a:t>
              </a:r>
              <a:r>
                <a:rPr lang="en-US" sz="4000" dirty="0">
                  <a:solidFill>
                    <a:srgbClr val="FF0000"/>
                  </a:solidFill>
                </a:rPr>
                <a:t>, </a:t>
              </a:r>
              <a:r>
                <a:rPr lang="en-US" sz="4000" dirty="0" err="1">
                  <a:solidFill>
                    <a:srgbClr val="FF0000"/>
                  </a:solidFill>
                </a:rPr>
                <a:t>tổng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số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đo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cá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ó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ngoài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của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tứ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iá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có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bằng</a:t>
              </a:r>
              <a:r>
                <a:rPr lang="en-US" sz="4000" dirty="0">
                  <a:solidFill>
                    <a:srgbClr val="FF0000"/>
                  </a:solidFill>
                </a:rPr>
                <a:t> 360</a:t>
              </a:r>
              <a:r>
                <a:rPr lang="en-US" sz="4000" baseline="30000" dirty="0">
                  <a:solidFill>
                    <a:srgbClr val="FF0000"/>
                  </a:solidFill>
                </a:rPr>
                <a:t>0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không</a:t>
              </a:r>
              <a:r>
                <a:rPr lang="en-US" sz="4000" dirty="0">
                  <a:solidFill>
                    <a:srgbClr val="FF0000"/>
                  </a:solidFill>
                </a:rPr>
                <a:t>?</a:t>
              </a:r>
              <a:endParaRPr lang="en-US" sz="4000" baseline="30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27340"/>
              </p:ext>
            </p:extLst>
          </p:nvPr>
        </p:nvGraphicFramePr>
        <p:xfrm>
          <a:off x="981897" y="2000649"/>
          <a:ext cx="211581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253890" progId="Equation.DSMT4">
                  <p:embed/>
                </p:oleObj>
              </mc:Choice>
              <mc:Fallback>
                <p:oleObj name="Equation" r:id="rId3" imgW="622030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97" y="2000649"/>
                        <a:ext cx="2115819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47421" y="2552700"/>
          <a:ext cx="1856739" cy="57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1" y="2552700"/>
                        <a:ext cx="1856739" cy="57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952501" y="3118486"/>
          <a:ext cx="1856739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3118486"/>
                        <a:ext cx="1856739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937261" y="3686176"/>
          <a:ext cx="1727200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1" y="3686176"/>
                        <a:ext cx="1727200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960120" y="4263391"/>
          <a:ext cx="2115821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66400" progId="Equation.DSMT4">
                  <p:embed/>
                </p:oleObj>
              </mc:Choice>
              <mc:Fallback>
                <p:oleObj name="Equation" r:id="rId11" imgW="622080" imgH="266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4263391"/>
                        <a:ext cx="2115821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74338"/>
              </p:ext>
            </p:extLst>
          </p:nvPr>
        </p:nvGraphicFramePr>
        <p:xfrm>
          <a:off x="3540006" y="4179899"/>
          <a:ext cx="10232628" cy="72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266400" progId="Equation.DSMT4">
                  <p:embed/>
                </p:oleObj>
              </mc:Choice>
              <mc:Fallback>
                <p:oleObj name="Equation" r:id="rId13" imgW="3111480" imgH="266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006" y="4179899"/>
                        <a:ext cx="10232628" cy="725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2209800" y="5641354"/>
            <a:ext cx="5402089" cy="1802130"/>
            <a:chOff x="3085994" y="-1685777"/>
            <a:chExt cx="2737150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357793" y="-1670815"/>
              <a:ext cx="2465351" cy="103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í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ở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7a.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8DF2D01-188D-4040-B304-15616B177F8B}"/>
              </a:ext>
            </a:extLst>
          </p:cNvPr>
          <p:cNvSpPr txBox="1"/>
          <p:nvPr/>
        </p:nvSpPr>
        <p:spPr>
          <a:xfrm>
            <a:off x="428140" y="1889713"/>
            <a:ext cx="73152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/>
              <a:t>c) </a:t>
            </a:r>
            <a:r>
              <a:rPr lang="en-US" sz="4000" dirty="0" err="1"/>
              <a:t>Tổ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1961" y="409384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98462" y="323659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245102" y="1927861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43732C7-FBF3-4D9C-9C9C-85D458BE30D0}"/>
              </a:ext>
            </a:extLst>
          </p:cNvPr>
          <p:cNvSpPr txBox="1"/>
          <p:nvPr/>
        </p:nvSpPr>
        <p:spPr>
          <a:xfrm>
            <a:off x="1109844" y="4357822"/>
            <a:ext cx="150141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3440" y="822960"/>
            <a:ext cx="13167360" cy="2747998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7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: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song </a:t>
            </a:r>
            <a:r>
              <a:rPr lang="en-US" dirty="0" err="1"/>
              <a:t>song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: Tam </a:t>
            </a:r>
            <a:r>
              <a:rPr lang="en-US" dirty="0" err="1"/>
              <a:t>giác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I: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440" y="3840480"/>
            <a:ext cx="12801600" cy="3825216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ớp</a:t>
            </a:r>
            <a:r>
              <a:rPr lang="en-US" sz="4000" dirty="0">
                <a:solidFill>
                  <a:srgbClr val="0000CC"/>
                </a:solidFill>
              </a:rPr>
              <a:t> 8,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e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iế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: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: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Diệ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c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I: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ồ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ạng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V: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ă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ụ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ứng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ó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ều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81264"/>
            <a:ext cx="146304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21166732">
            <a:off x="2600961" y="1219200"/>
            <a:ext cx="4599941" cy="78295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9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9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2021841" y="2117542"/>
            <a:ext cx="7150101" cy="419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130622" tIns="65311" rIns="130622" bIns="65311">
            <a:spAutoFit/>
          </a:bodyPr>
          <a:lstStyle/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dirty="0">
                <a:solidFill>
                  <a:srgbClr val="0000CC"/>
                </a:solidFill>
              </a:rPr>
              <a:t>    </a:t>
            </a:r>
            <a:r>
              <a:rPr lang="en-US" altLang="en-US" sz="4000" b="1" dirty="0">
                <a:solidFill>
                  <a:srgbClr val="0033CC"/>
                </a:solidFill>
              </a:rPr>
              <a:t>1/ </a:t>
            </a:r>
            <a:r>
              <a:rPr lang="en-US" altLang="en-US" sz="4000" b="1" dirty="0" err="1">
                <a:solidFill>
                  <a:srgbClr val="0033CC"/>
                </a:solidFill>
              </a:rPr>
              <a:t>H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uộ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nghĩ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ồi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í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ổng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ó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ủ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.</a:t>
            </a: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FF0000"/>
                </a:solidFill>
              </a:rPr>
              <a:t>2/ </a:t>
            </a:r>
            <a:r>
              <a:rPr lang="fr-FR" b="1" dirty="0" err="1">
                <a:solidFill>
                  <a:srgbClr val="FF0000"/>
                </a:solidFill>
              </a:rPr>
              <a:t>Xem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lại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bài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đã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học</a:t>
            </a:r>
            <a:r>
              <a:rPr lang="fr-FR" b="1" dirty="0">
                <a:solidFill>
                  <a:srgbClr val="FF0000"/>
                </a:solidFill>
              </a:rPr>
              <a:t> + </a:t>
            </a:r>
            <a:r>
              <a:rPr lang="fr-FR" b="1" dirty="0" err="1">
                <a:solidFill>
                  <a:srgbClr val="FF0000"/>
                </a:solidFill>
              </a:rPr>
              <a:t>Làm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bài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tập</a:t>
            </a:r>
            <a:r>
              <a:rPr lang="fr-FR" b="1" dirty="0">
                <a:solidFill>
                  <a:srgbClr val="FF0000"/>
                </a:solidFill>
              </a:rPr>
              <a:t> 4/tr 67/</a:t>
            </a:r>
            <a:r>
              <a:rPr lang="fr-FR" b="1" dirty="0" err="1">
                <a:solidFill>
                  <a:srgbClr val="FF0000"/>
                </a:solidFill>
              </a:rPr>
              <a:t>sgk</a:t>
            </a:r>
            <a:r>
              <a:rPr lang="fr-FR" b="1" dirty="0">
                <a:solidFill>
                  <a:srgbClr val="FF0000"/>
                </a:solidFill>
              </a:rPr>
              <a:t> + </a:t>
            </a:r>
            <a:r>
              <a:rPr lang="fr-FR" b="1" dirty="0" err="1">
                <a:solidFill>
                  <a:srgbClr val="FF0000"/>
                </a:solidFill>
              </a:rPr>
              <a:t>bài</a:t>
            </a:r>
            <a:r>
              <a:rPr lang="fr-FR" b="1" dirty="0">
                <a:solidFill>
                  <a:srgbClr val="FF0000"/>
                </a:solidFill>
              </a:rPr>
              <a:t> 1,4/tr 80/</a:t>
            </a:r>
            <a:r>
              <a:rPr lang="fr-FR" b="1" dirty="0" err="1">
                <a:solidFill>
                  <a:srgbClr val="FF0000"/>
                </a:solidFill>
              </a:rPr>
              <a:t>sbt</a:t>
            </a:r>
            <a:endParaRPr lang="en-US" altLang="en-US" sz="4000" b="1" dirty="0">
              <a:solidFill>
                <a:srgbClr val="FF0000"/>
              </a:solidFill>
            </a:endParaRP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3/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: </a:t>
            </a:r>
            <a:r>
              <a:rPr lang="en-US" altLang="en-US" sz="4000" b="1" dirty="0" err="1">
                <a:solidFill>
                  <a:srgbClr val="0033CC"/>
                </a:solidFill>
              </a:rPr>
              <a:t>Hình</a:t>
            </a:r>
            <a:r>
              <a:rPr lang="en-US" altLang="en-US" sz="4000" b="1" dirty="0">
                <a:solidFill>
                  <a:srgbClr val="0033CC"/>
                </a:solidFill>
              </a:rPr>
              <a:t> thang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A51D1A1-2EC5-40A3-9926-F6C53E4CBA14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47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8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3680" y="5029200"/>
            <a:ext cx="4876800" cy="329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154"/>
          <p:cNvSpPr txBox="1">
            <a:spLocks noChangeArrowheads="1"/>
          </p:cNvSpPr>
          <p:nvPr/>
        </p:nvSpPr>
        <p:spPr bwMode="auto">
          <a:xfrm>
            <a:off x="731520" y="2011680"/>
            <a:ext cx="13411200" cy="197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ố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ỗ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ó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ú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â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ỏ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nhậ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phầ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qu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ó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Nế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ả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ờ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i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cơ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ộ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à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o</a:t>
            </a:r>
            <a:r>
              <a:rPr lang="en-US" sz="4000" dirty="0">
                <a:solidFill>
                  <a:srgbClr val="0000CC"/>
                </a:solidFill>
              </a:rPr>
              <a:t> HS </a:t>
            </a:r>
            <a:r>
              <a:rPr lang="en-US" sz="4000" dirty="0" err="1">
                <a:solidFill>
                  <a:srgbClr val="0000CC"/>
                </a:solidFill>
              </a:rPr>
              <a:t>khác</a:t>
            </a:r>
            <a:r>
              <a:rPr lang="en-US" sz="40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8436" name="WordArt 3"/>
          <p:cNvSpPr>
            <a:spLocks noChangeArrowheads="1" noChangeShapeType="1" noTextEdit="1"/>
          </p:cNvSpPr>
          <p:nvPr/>
        </p:nvSpPr>
        <p:spPr bwMode="auto">
          <a:xfrm>
            <a:off x="3169920" y="548640"/>
            <a:ext cx="8778240" cy="9144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SlantUp">
              <a:avLst>
                <a:gd name="adj" fmla="val 0"/>
              </a:avLst>
            </a:prstTxWarp>
          </a:bodyPr>
          <a:lstStyle/>
          <a:p>
            <a:r>
              <a:rPr lang="en-US" sz="51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ỘP QUÀ MAY MẮN</a:t>
            </a:r>
          </a:p>
        </p:txBody>
      </p:sp>
      <p:pic>
        <p:nvPicPr>
          <p:cNvPr id="18437" name="Picture 16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5280" y="4206241"/>
            <a:ext cx="3169920" cy="2205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309862" y="4114800"/>
            <a:ext cx="4320539" cy="238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8000" y="5029200"/>
            <a:ext cx="3657600" cy="260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blinds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4" name="Picture 16" descr="Káº¿t quáº£ hÃ¬nh áº£nh cho HÃ¬nh áº£nh há»p quÃ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0720" y="489586"/>
            <a:ext cx="4165600" cy="289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9460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17436" name="Picture 28" descr="Káº¿t quáº£ hÃ¬nh áº£nh cho HÃ¬nh áº£nh há»p quÃ 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13880" y="3623310"/>
            <a:ext cx="6789421" cy="4284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18" descr="Káº¿t quáº£ hÃ¬nh áº£nh cho HÃ¬nh áº£nh há»p quÃ 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93280" y="489586"/>
            <a:ext cx="643128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34" name="Picture 26" descr="HÃ¬nh áº£nh cÃ³ liÃªn qua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63041" y="4114801"/>
            <a:ext cx="5450840" cy="372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2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3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4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5" descr="BAR"/>
          <p:cNvPicPr preferRelativeResize="0"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74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4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4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36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2646680" y="-305305"/>
            <a:ext cx="11861800" cy="5029200"/>
            <a:chOff x="1295400" y="2286000"/>
            <a:chExt cx="6858000" cy="3429000"/>
          </a:xfrm>
        </p:grpSpPr>
        <p:sp>
          <p:nvSpPr>
            <p:cNvPr id="2" name="Explosion 2 1"/>
            <p:cNvSpPr/>
            <p:nvPr/>
          </p:nvSpPr>
          <p:spPr>
            <a:xfrm>
              <a:off x="1295400" y="2286000"/>
              <a:ext cx="6858000" cy="3429000"/>
            </a:xfrm>
            <a:prstGeom prst="irregularSeal2">
              <a:avLst/>
            </a:prstGeom>
            <a:solidFill>
              <a:srgbClr val="FEA0A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77" name="TextBox 1"/>
            <p:cNvSpPr txBox="1">
              <a:spLocks noChangeArrowheads="1"/>
            </p:cNvSpPr>
            <p:nvPr/>
          </p:nvSpPr>
          <p:spPr bwMode="auto">
            <a:xfrm>
              <a:off x="2971859" y="3429000"/>
              <a:ext cx="3595537" cy="902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/>
                <a:t>Bốn</a:t>
              </a:r>
              <a:r>
                <a:rPr lang="en-US" sz="4000" dirty="0"/>
                <a:t> </a:t>
              </a:r>
              <a:r>
                <a:rPr lang="en-US" sz="4000" dirty="0" err="1"/>
                <a:t>góc</a:t>
              </a:r>
              <a:r>
                <a:rPr lang="en-US" sz="4000" dirty="0"/>
                <a:t> </a:t>
              </a:r>
              <a:r>
                <a:rPr lang="en-US" sz="4000" dirty="0" err="1"/>
                <a:t>của</a:t>
              </a:r>
              <a:r>
                <a:rPr lang="en-US" sz="4000" dirty="0"/>
                <a:t> </a:t>
              </a:r>
              <a:r>
                <a:rPr lang="en-US" sz="4000" dirty="0" err="1"/>
                <a:t>một</a:t>
              </a:r>
              <a:r>
                <a:rPr lang="en-US" sz="4000" dirty="0"/>
                <a:t> </a:t>
              </a:r>
              <a:r>
                <a:rPr lang="en-US" sz="4000" dirty="0" err="1"/>
                <a:t>tứ</a:t>
              </a:r>
              <a:r>
                <a:rPr lang="en-US" sz="4000" dirty="0"/>
                <a:t> </a:t>
              </a:r>
              <a:r>
                <a:rPr lang="en-US" sz="4000" dirty="0" err="1"/>
                <a:t>giác</a:t>
              </a:r>
              <a:r>
                <a:rPr lang="en-US" sz="4000" dirty="0"/>
                <a:t> </a:t>
              </a:r>
              <a:r>
                <a:rPr lang="en-US" sz="4000" dirty="0" err="1"/>
                <a:t>có</a:t>
              </a:r>
              <a:r>
                <a:rPr lang="en-US" sz="4000" dirty="0"/>
                <a:t> </a:t>
              </a:r>
              <a:r>
                <a:rPr lang="en-US" sz="4000" dirty="0" err="1"/>
                <a:t>thể</a:t>
              </a:r>
              <a:r>
                <a:rPr lang="en-US" sz="4000" dirty="0"/>
                <a:t> </a:t>
              </a:r>
              <a:r>
                <a:rPr lang="en-US" sz="4000" dirty="0" err="1"/>
                <a:t>đều</a:t>
              </a:r>
              <a:r>
                <a:rPr lang="en-US" sz="4000" dirty="0"/>
                <a:t> </a:t>
              </a:r>
              <a:r>
                <a:rPr lang="en-US" sz="4000" dirty="0" err="1"/>
                <a:t>vuông</a:t>
              </a:r>
              <a:r>
                <a:rPr lang="en-US" sz="4000" dirty="0"/>
                <a:t> </a:t>
              </a:r>
              <a:r>
                <a:rPr lang="en-US" sz="4000" dirty="0" err="1"/>
                <a:t>không</a:t>
              </a:r>
              <a:r>
                <a:rPr lang="en-US" sz="4000" dirty="0"/>
                <a:t>?</a:t>
              </a:r>
            </a:p>
          </p:txBody>
        </p:sp>
      </p:grpSp>
      <p:pic>
        <p:nvPicPr>
          <p:cNvPr id="23555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325121" y="6390641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9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12506960" y="6642736"/>
            <a:ext cx="2001520" cy="149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" y="0"/>
            <a:ext cx="2001520" cy="1495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2760961" y="-154939"/>
            <a:ext cx="1501140" cy="19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29207" y="3222270"/>
            <a:ext cx="9970025" cy="287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áp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á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có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ếu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rả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ời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ú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sẽ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51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51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620519" y="6397885"/>
            <a:ext cx="118872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MỘT TRÀNG PHÁO TAY CỦA CẢ LỚP</a:t>
            </a:r>
          </a:p>
        </p:txBody>
      </p:sp>
      <p:pic>
        <p:nvPicPr>
          <p:cNvPr id="11" name="Picture 17" descr="ag00373_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865120" y="-59908"/>
            <a:ext cx="10363200" cy="6949440"/>
            <a:chOff x="768" y="336"/>
            <a:chExt cx="4704" cy="3648"/>
          </a:xfrm>
        </p:grpSpPr>
        <p:pic>
          <p:nvPicPr>
            <p:cNvPr id="23567" name="Picture 8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68" y="384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4080" y="1344"/>
              <a:ext cx="864" cy="7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>
              <a:off x="768" y="768"/>
              <a:ext cx="576" cy="528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AutoShape 11"/>
            <p:cNvSpPr>
              <a:spLocks noChangeArrowheads="1"/>
            </p:cNvSpPr>
            <p:nvPr/>
          </p:nvSpPr>
          <p:spPr bwMode="auto">
            <a:xfrm>
              <a:off x="4944" y="2688"/>
              <a:ext cx="528" cy="576"/>
            </a:xfrm>
            <a:prstGeom prst="star5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AutoShape 12"/>
            <p:cNvSpPr>
              <a:spLocks noChangeArrowheads="1"/>
            </p:cNvSpPr>
            <p:nvPr/>
          </p:nvSpPr>
          <p:spPr bwMode="auto">
            <a:xfrm>
              <a:off x="2160" y="3168"/>
              <a:ext cx="528" cy="576"/>
            </a:xfrm>
            <a:prstGeom prst="star5">
              <a:avLst/>
            </a:prstGeom>
            <a:solidFill>
              <a:srgbClr val="66FF33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AutoShape 13"/>
            <p:cNvSpPr>
              <a:spLocks noChangeArrowheads="1"/>
            </p:cNvSpPr>
            <p:nvPr/>
          </p:nvSpPr>
          <p:spPr bwMode="auto">
            <a:xfrm>
              <a:off x="4608" y="336"/>
              <a:ext cx="528" cy="576"/>
            </a:xfrm>
            <a:prstGeom prst="star5">
              <a:avLst/>
            </a:prstGeom>
            <a:solidFill>
              <a:schemeClr val="accent2"/>
            </a:solidFill>
            <a:ln w="5715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3573" name="Picture 14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525" y="2787"/>
              <a:ext cx="843" cy="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5" name="Picture 16" descr="BALLOON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16" y="2544"/>
              <a:ext cx="1014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31520" y="1354456"/>
            <a:ext cx="12923520" cy="4440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marL="489833" indent="-489833">
              <a:spcBef>
                <a:spcPct val="50000"/>
              </a:spcBef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r>
              <a:rPr lang="en-US" sz="4000" dirty="0">
                <a:latin typeface=".VnTime" pitchFamily="34" charset="0"/>
              </a:rPr>
              <a:t>				</a:t>
            </a:r>
          </a:p>
          <a:p>
            <a:pPr marL="489833" indent="-489833">
              <a:spcBef>
                <a:spcPct val="50000"/>
              </a:spcBef>
            </a:pPr>
            <a:r>
              <a:rPr lang="en-US" sz="4000" dirty="0" err="1">
                <a:cs typeface="Times New Roman" pitchFamily="18" charset="0"/>
              </a:rPr>
              <a:t>Tứ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giác</a:t>
            </a:r>
            <a:r>
              <a:rPr lang="en-US" sz="4000" dirty="0">
                <a:cs typeface="Times New Roman" pitchFamily="18" charset="0"/>
              </a:rPr>
              <a:t> ABCD </a:t>
            </a:r>
            <a:r>
              <a:rPr lang="en-US" sz="4000" dirty="0" err="1">
                <a:cs typeface="Times New Roman" pitchFamily="18" charset="0"/>
              </a:rPr>
              <a:t>có</a:t>
            </a:r>
            <a:r>
              <a:rPr lang="en-US" sz="4000" dirty="0">
                <a:cs typeface="Times New Roman" pitchFamily="18" charset="0"/>
              </a:rPr>
              <a:t> A + B = 14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hì</a:t>
            </a:r>
            <a:r>
              <a:rPr lang="en-US" sz="4000" dirty="0">
                <a:cs typeface="Times New Roman" pitchFamily="18" charset="0"/>
              </a:rPr>
              <a:t> </a:t>
            </a:r>
            <a:r>
              <a:rPr lang="en-US" sz="4000" dirty="0" err="1">
                <a:cs typeface="Times New Roman" pitchFamily="18" charset="0"/>
              </a:rPr>
              <a:t>tổng</a:t>
            </a:r>
            <a:r>
              <a:rPr lang="en-US" sz="4000" dirty="0">
                <a:cs typeface="Times New Roman" pitchFamily="18" charset="0"/>
              </a:rPr>
              <a:t> C + D </a:t>
            </a:r>
            <a:r>
              <a:rPr lang="en-US" sz="4000" dirty="0" err="1">
                <a:cs typeface="Times New Roman" pitchFamily="18" charset="0"/>
              </a:rPr>
              <a:t>là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  <a:buFontTx/>
              <a:buAutoNum type="alphaUcPeriod"/>
            </a:pPr>
            <a:r>
              <a:rPr lang="en-US" sz="4000" dirty="0">
                <a:cs typeface="Times New Roman" pitchFamily="18" charset="0"/>
              </a:rPr>
              <a:t> C+D=22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C. </a:t>
            </a:r>
            <a:r>
              <a:rPr lang="en-US" sz="4000" baseline="30000" dirty="0">
                <a:cs typeface="Times New Roman" pitchFamily="18" charset="0"/>
              </a:rPr>
              <a:t> </a:t>
            </a:r>
            <a:r>
              <a:rPr lang="en-US" sz="4000" dirty="0">
                <a:cs typeface="Times New Roman" pitchFamily="18" charset="0"/>
              </a:rPr>
              <a:t>C+D=16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B.  </a:t>
            </a:r>
            <a:r>
              <a:rPr lang="en-US" sz="4000" dirty="0">
                <a:cs typeface="Times New Roman" pitchFamily="18" charset="0"/>
              </a:rPr>
              <a:t>C+D=200</a:t>
            </a:r>
            <a:r>
              <a:rPr lang="en-US" sz="4000" baseline="30000" dirty="0">
                <a:cs typeface="Times New Roman" pitchFamily="18" charset="0"/>
              </a:rPr>
              <a:t>0			</a:t>
            </a:r>
            <a:r>
              <a:rPr lang="en-US" sz="4000" dirty="0">
                <a:cs typeface="Times New Roman" pitchFamily="18" charset="0"/>
              </a:rPr>
              <a:t>D. C+D=150</a:t>
            </a:r>
            <a:r>
              <a:rPr lang="en-US" sz="4000" baseline="30000" dirty="0">
                <a:cs typeface="Times New Roman" pitchFamily="18" charset="0"/>
              </a:rPr>
              <a:t>0</a:t>
            </a:r>
            <a:endParaRPr lang="en-US" sz="4000" dirty="0">
              <a:cs typeface="Times New Roman" pitchFamily="18" charset="0"/>
            </a:endParaRPr>
          </a:p>
          <a:p>
            <a:pPr marL="489833" indent="-489833">
              <a:spcBef>
                <a:spcPct val="50000"/>
              </a:spcBef>
            </a:pPr>
            <a:endParaRPr lang="en-US" sz="4000" dirty="0">
              <a:latin typeface=".VnTime" pitchFamily="34" charset="0"/>
            </a:endParaRPr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 rot="10677275" flipV="1">
            <a:off x="9143719" y="2314576"/>
            <a:ext cx="360680" cy="93344"/>
            <a:chOff x="1344" y="2928"/>
            <a:chExt cx="912" cy="192"/>
          </a:xfrm>
        </p:grpSpPr>
        <p:sp>
          <p:nvSpPr>
            <p:cNvPr id="24636" name="Line 8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8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 rot="10677275" flipV="1">
            <a:off x="10002801" y="2299336"/>
            <a:ext cx="360680" cy="93344"/>
            <a:chOff x="1344" y="2928"/>
            <a:chExt cx="912" cy="192"/>
          </a:xfrm>
        </p:grpSpPr>
        <p:sp>
          <p:nvSpPr>
            <p:cNvPr id="24634" name="Line 10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Line 10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6"/>
          <p:cNvGrpSpPr>
            <a:grpSpLocks/>
          </p:cNvGrpSpPr>
          <p:nvPr/>
        </p:nvGrpSpPr>
        <p:grpSpPr bwMode="auto">
          <a:xfrm rot="10677275" flipV="1">
            <a:off x="5449851" y="2318386"/>
            <a:ext cx="360680" cy="93344"/>
            <a:chOff x="1344" y="2928"/>
            <a:chExt cx="912" cy="192"/>
          </a:xfrm>
        </p:grpSpPr>
        <p:sp>
          <p:nvSpPr>
            <p:cNvPr id="24632" name="Line 10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10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 rot="10677275" flipV="1">
            <a:off x="4628869" y="2337436"/>
            <a:ext cx="360680" cy="93344"/>
            <a:chOff x="1344" y="2928"/>
            <a:chExt cx="912" cy="192"/>
          </a:xfrm>
        </p:grpSpPr>
        <p:sp>
          <p:nvSpPr>
            <p:cNvPr id="24630" name="Line 11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Line 11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 rot="10677275" flipV="1">
            <a:off x="6935751" y="4167449"/>
            <a:ext cx="360680" cy="93344"/>
            <a:chOff x="1344" y="2928"/>
            <a:chExt cx="912" cy="192"/>
          </a:xfrm>
        </p:grpSpPr>
        <p:sp>
          <p:nvSpPr>
            <p:cNvPr id="24628" name="Line 12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Line 12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30"/>
          <p:cNvGrpSpPr>
            <a:grpSpLocks/>
          </p:cNvGrpSpPr>
          <p:nvPr/>
        </p:nvGrpSpPr>
        <p:grpSpPr bwMode="auto">
          <a:xfrm rot="10677275" flipV="1">
            <a:off x="7545351" y="4167447"/>
            <a:ext cx="360680" cy="93346"/>
            <a:chOff x="1344" y="2928"/>
            <a:chExt cx="912" cy="192"/>
          </a:xfrm>
        </p:grpSpPr>
        <p:sp>
          <p:nvSpPr>
            <p:cNvPr id="24626" name="Line 13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13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33"/>
          <p:cNvGrpSpPr>
            <a:grpSpLocks/>
          </p:cNvGrpSpPr>
          <p:nvPr/>
        </p:nvGrpSpPr>
        <p:grpSpPr bwMode="auto">
          <a:xfrm rot="10677275" flipV="1">
            <a:off x="7050051" y="3196590"/>
            <a:ext cx="360680" cy="93346"/>
            <a:chOff x="1344" y="2928"/>
            <a:chExt cx="912" cy="192"/>
          </a:xfrm>
        </p:grpSpPr>
        <p:sp>
          <p:nvSpPr>
            <p:cNvPr id="24624" name="Line 13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13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39"/>
          <p:cNvGrpSpPr>
            <a:grpSpLocks/>
          </p:cNvGrpSpPr>
          <p:nvPr/>
        </p:nvGrpSpPr>
        <p:grpSpPr bwMode="auto">
          <a:xfrm rot="10677275" flipV="1">
            <a:off x="7621551" y="3196590"/>
            <a:ext cx="360680" cy="93346"/>
            <a:chOff x="1344" y="2928"/>
            <a:chExt cx="912" cy="192"/>
          </a:xfrm>
        </p:grpSpPr>
        <p:sp>
          <p:nvSpPr>
            <p:cNvPr id="24622" name="Line 14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14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42"/>
          <p:cNvGrpSpPr>
            <a:grpSpLocks/>
          </p:cNvGrpSpPr>
          <p:nvPr/>
        </p:nvGrpSpPr>
        <p:grpSpPr bwMode="auto">
          <a:xfrm rot="10677275" flipV="1">
            <a:off x="2080261" y="3176849"/>
            <a:ext cx="360680" cy="93344"/>
            <a:chOff x="1344" y="2928"/>
            <a:chExt cx="912" cy="192"/>
          </a:xfrm>
        </p:grpSpPr>
        <p:sp>
          <p:nvSpPr>
            <p:cNvPr id="24620" name="Line 14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14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57"/>
          <p:cNvGrpSpPr>
            <a:grpSpLocks/>
          </p:cNvGrpSpPr>
          <p:nvPr/>
        </p:nvGrpSpPr>
        <p:grpSpPr bwMode="auto">
          <a:xfrm rot="10677275" flipV="1">
            <a:off x="2135151" y="4167449"/>
            <a:ext cx="360680" cy="93344"/>
            <a:chOff x="1344" y="2928"/>
            <a:chExt cx="912" cy="192"/>
          </a:xfrm>
        </p:grpSpPr>
        <p:sp>
          <p:nvSpPr>
            <p:cNvPr id="24618" name="Line 15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5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60"/>
          <p:cNvGrpSpPr>
            <a:grpSpLocks/>
          </p:cNvGrpSpPr>
          <p:nvPr/>
        </p:nvGrpSpPr>
        <p:grpSpPr bwMode="auto">
          <a:xfrm rot="10677275" flipV="1">
            <a:off x="1474471" y="3176849"/>
            <a:ext cx="360680" cy="93344"/>
            <a:chOff x="1344" y="2928"/>
            <a:chExt cx="912" cy="192"/>
          </a:xfrm>
        </p:grpSpPr>
        <p:sp>
          <p:nvSpPr>
            <p:cNvPr id="24616" name="Line 16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6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63"/>
          <p:cNvGrpSpPr>
            <a:grpSpLocks/>
          </p:cNvGrpSpPr>
          <p:nvPr/>
        </p:nvGrpSpPr>
        <p:grpSpPr bwMode="auto">
          <a:xfrm rot="10677275" flipV="1">
            <a:off x="1525551" y="4167447"/>
            <a:ext cx="360680" cy="93346"/>
            <a:chOff x="1344" y="2928"/>
            <a:chExt cx="912" cy="192"/>
          </a:xfrm>
        </p:grpSpPr>
        <p:sp>
          <p:nvSpPr>
            <p:cNvPr id="24614" name="Line 16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16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Oval 166"/>
          <p:cNvSpPr>
            <a:spLocks noChangeArrowheads="1"/>
          </p:cNvSpPr>
          <p:nvPr/>
        </p:nvSpPr>
        <p:spPr bwMode="auto">
          <a:xfrm>
            <a:off x="609600" y="32766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24592" name="Picture 2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3" name="Picture 3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4" name="Picture 4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5" name="Picture 5" descr="BAR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17" descr="ag00373_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24" descr="firew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17" descr="ag00373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1910642" y="5661141"/>
            <a:ext cx="1100328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trả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lời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đúng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quà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sz="5100" b="1" dirty="0">
                <a:solidFill>
                  <a:srgbClr val="FF0000"/>
                </a:solidFill>
                <a:cs typeface="Times New Roman" pitchFamily="18" charset="0"/>
              </a:rPr>
              <a:t> CỘNG 1 ĐIỂM VÀO ĐIỂM MIỆNG</a:t>
            </a: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0" grpId="0" animBg="1"/>
      <p:bldP spid="4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4160" y="1371600"/>
            <a:ext cx="9387840" cy="3825216"/>
          </a:xfrm>
          <a:prstGeom prst="rect">
            <a:avLst/>
          </a:prstGeom>
        </p:spPr>
        <p:txBody>
          <a:bodyPr lIns="130622" tIns="65311" rIns="130622" bIns="65311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40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endParaRPr lang="en-US" sz="4000" b="1" dirty="0">
              <a:solidFill>
                <a:srgbClr val="0000CC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4000" b="1" i="1" dirty="0" err="1"/>
              <a:t>Một</a:t>
            </a:r>
            <a:r>
              <a:rPr lang="en-US" sz="4000" b="1" i="1" dirty="0"/>
              <a:t> </a:t>
            </a:r>
            <a:r>
              <a:rPr lang="en-US" sz="4000" b="1" i="1" dirty="0" err="1"/>
              <a:t>tứ</a:t>
            </a:r>
            <a:r>
              <a:rPr lang="en-US" sz="4000" b="1" i="1" dirty="0"/>
              <a:t> </a:t>
            </a:r>
            <a:r>
              <a:rPr lang="en-US" sz="4000" b="1" i="1" dirty="0" err="1"/>
              <a:t>giác</a:t>
            </a:r>
            <a:r>
              <a:rPr lang="en-US" sz="4000" b="1" i="1" dirty="0"/>
              <a:t> </a:t>
            </a:r>
            <a:r>
              <a:rPr lang="en-US" sz="4000" b="1" i="1" dirty="0" err="1"/>
              <a:t>có</a:t>
            </a:r>
            <a:r>
              <a:rPr lang="en-US" sz="4000" b="1" i="1" dirty="0"/>
              <a:t> </a:t>
            </a:r>
            <a:r>
              <a:rPr lang="en-US" sz="4000" b="1" i="1" dirty="0" err="1"/>
              <a:t>nhiều</a:t>
            </a:r>
            <a:r>
              <a:rPr lang="en-US" sz="4000" b="1" i="1" dirty="0"/>
              <a:t> </a:t>
            </a:r>
            <a:r>
              <a:rPr lang="en-US" sz="4000" b="1" i="1" err="1"/>
              <a:t>nhất</a:t>
            </a:r>
            <a:r>
              <a:rPr lang="en-US" sz="4000" b="1" i="1"/>
              <a:t>: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/>
              <a:t>Một góc tù               C. Ba góc tù                                </a:t>
            </a:r>
          </a:p>
          <a:p>
            <a:pPr marL="734749" indent="-734749">
              <a:lnSpc>
                <a:spcPct val="150000"/>
              </a:lnSpc>
              <a:buFontTx/>
              <a:buAutoNum type="alphaUcPeriod"/>
              <a:defRPr/>
            </a:pPr>
            <a:r>
              <a:rPr lang="en-US" sz="4000"/>
              <a:t>Hai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r>
              <a:rPr lang="en-US" sz="4000" dirty="0"/>
              <a:t>                D. </a:t>
            </a:r>
            <a:r>
              <a:rPr lang="en-US" sz="4000" dirty="0" err="1"/>
              <a:t>Bốn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tù</a:t>
            </a:r>
            <a:endParaRPr lang="en-US" sz="4000" dirty="0"/>
          </a:p>
        </p:txBody>
      </p:sp>
      <p:sp>
        <p:nvSpPr>
          <p:cNvPr id="4" name="Oval 166"/>
          <p:cNvSpPr>
            <a:spLocks noChangeArrowheads="1"/>
          </p:cNvSpPr>
          <p:nvPr/>
        </p:nvSpPr>
        <p:spPr bwMode="auto">
          <a:xfrm>
            <a:off x="7543800" y="3505200"/>
            <a:ext cx="853440" cy="54864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5" name="Freeform 6"/>
          <p:cNvSpPr>
            <a:spLocks noEditPoints="1"/>
          </p:cNvSpPr>
          <p:nvPr/>
        </p:nvSpPr>
        <p:spPr bwMode="auto">
          <a:xfrm>
            <a:off x="645161" y="160020"/>
            <a:ext cx="13317221" cy="7713346"/>
          </a:xfrm>
          <a:custGeom>
            <a:avLst/>
            <a:gdLst/>
            <a:ahLst/>
            <a:cxnLst>
              <a:cxn ang="0">
                <a:pos x="653" y="0"/>
              </a:cxn>
              <a:cxn ang="0">
                <a:pos x="59" y="5"/>
              </a:cxn>
              <a:cxn ang="0">
                <a:pos x="653" y="0"/>
              </a:cxn>
              <a:cxn ang="0">
                <a:pos x="653" y="5"/>
              </a:cxn>
              <a:cxn ang="0">
                <a:pos x="653" y="0"/>
              </a:cxn>
              <a:cxn ang="0">
                <a:pos x="694" y="18"/>
              </a:cxn>
              <a:cxn ang="0">
                <a:pos x="653" y="5"/>
              </a:cxn>
              <a:cxn ang="0">
                <a:pos x="694" y="18"/>
              </a:cxn>
              <a:cxn ang="0">
                <a:pos x="707" y="59"/>
              </a:cxn>
              <a:cxn ang="0">
                <a:pos x="694" y="18"/>
              </a:cxn>
              <a:cxn ang="0">
                <a:pos x="712" y="59"/>
              </a:cxn>
              <a:cxn ang="0">
                <a:pos x="707" y="59"/>
              </a:cxn>
              <a:cxn ang="0">
                <a:pos x="712" y="59"/>
              </a:cxn>
              <a:cxn ang="0">
                <a:pos x="707" y="468"/>
              </a:cxn>
              <a:cxn ang="0">
                <a:pos x="712" y="59"/>
              </a:cxn>
              <a:cxn ang="0">
                <a:pos x="712" y="468"/>
              </a:cxn>
              <a:cxn ang="0">
                <a:pos x="707" y="468"/>
              </a:cxn>
              <a:cxn ang="0">
                <a:pos x="712" y="468"/>
              </a:cxn>
              <a:cxn ang="0">
                <a:pos x="691" y="506"/>
              </a:cxn>
              <a:cxn ang="0">
                <a:pos x="712" y="468"/>
              </a:cxn>
              <a:cxn ang="0">
                <a:pos x="653" y="527"/>
              </a:cxn>
              <a:cxn ang="0">
                <a:pos x="691" y="506"/>
              </a:cxn>
              <a:cxn ang="0">
                <a:pos x="653" y="527"/>
              </a:cxn>
              <a:cxn ang="0">
                <a:pos x="653" y="522"/>
              </a:cxn>
              <a:cxn ang="0">
                <a:pos x="653" y="527"/>
              </a:cxn>
              <a:cxn ang="0">
                <a:pos x="59" y="527"/>
              </a:cxn>
              <a:cxn ang="0">
                <a:pos x="653" y="522"/>
              </a:cxn>
              <a:cxn ang="0">
                <a:pos x="59" y="527"/>
              </a:cxn>
              <a:cxn ang="0">
                <a:pos x="59" y="522"/>
              </a:cxn>
              <a:cxn ang="0">
                <a:pos x="59" y="527"/>
              </a:cxn>
              <a:cxn ang="0">
                <a:pos x="18" y="509"/>
              </a:cxn>
              <a:cxn ang="0">
                <a:pos x="59" y="522"/>
              </a:cxn>
              <a:cxn ang="0">
                <a:pos x="18" y="509"/>
              </a:cxn>
              <a:cxn ang="0">
                <a:pos x="5" y="468"/>
              </a:cxn>
              <a:cxn ang="0">
                <a:pos x="18" y="509"/>
              </a:cxn>
              <a:cxn ang="0">
                <a:pos x="0" y="468"/>
              </a:cxn>
              <a:cxn ang="0">
                <a:pos x="5" y="468"/>
              </a:cxn>
              <a:cxn ang="0">
                <a:pos x="0" y="468"/>
              </a:cxn>
              <a:cxn ang="0">
                <a:pos x="5" y="59"/>
              </a:cxn>
              <a:cxn ang="0">
                <a:pos x="0" y="468"/>
              </a:cxn>
              <a:cxn ang="0">
                <a:pos x="0" y="59"/>
              </a:cxn>
              <a:cxn ang="0">
                <a:pos x="5" y="59"/>
              </a:cxn>
              <a:cxn ang="0">
                <a:pos x="0" y="59"/>
              </a:cxn>
              <a:cxn ang="0">
                <a:pos x="21" y="21"/>
              </a:cxn>
              <a:cxn ang="0">
                <a:pos x="0" y="59"/>
              </a:cxn>
              <a:cxn ang="0">
                <a:pos x="59" y="0"/>
              </a:cxn>
              <a:cxn ang="0">
                <a:pos x="21" y="21"/>
              </a:cxn>
              <a:cxn ang="0">
                <a:pos x="59" y="0"/>
              </a:cxn>
              <a:cxn ang="0">
                <a:pos x="59" y="5"/>
              </a:cxn>
              <a:cxn ang="0">
                <a:pos x="59" y="0"/>
              </a:cxn>
            </a:cxnLst>
            <a:rect l="0" t="0" r="r" b="b"/>
            <a:pathLst>
              <a:path w="712" h="527">
                <a:moveTo>
                  <a:pt x="59" y="0"/>
                </a:moveTo>
                <a:lnTo>
                  <a:pt x="653" y="0"/>
                </a:lnTo>
                <a:lnTo>
                  <a:pt x="653" y="5"/>
                </a:lnTo>
                <a:lnTo>
                  <a:pt x="59" y="5"/>
                </a:lnTo>
                <a:lnTo>
                  <a:pt x="59" y="0"/>
                </a:lnTo>
                <a:close/>
                <a:moveTo>
                  <a:pt x="653" y="0"/>
                </a:moveTo>
                <a:lnTo>
                  <a:pt x="653" y="0"/>
                </a:lnTo>
                <a:lnTo>
                  <a:pt x="653" y="5"/>
                </a:lnTo>
                <a:lnTo>
                  <a:pt x="653" y="5"/>
                </a:lnTo>
                <a:lnTo>
                  <a:pt x="653" y="0"/>
                </a:lnTo>
                <a:close/>
                <a:moveTo>
                  <a:pt x="653" y="0"/>
                </a:moveTo>
                <a:cubicBezTo>
                  <a:pt x="669" y="0"/>
                  <a:pt x="684" y="7"/>
                  <a:pt x="694" y="18"/>
                </a:cubicBezTo>
                <a:lnTo>
                  <a:pt x="691" y="21"/>
                </a:lnTo>
                <a:cubicBezTo>
                  <a:pt x="681" y="11"/>
                  <a:pt x="668" y="5"/>
                  <a:pt x="653" y="5"/>
                </a:cubicBezTo>
                <a:lnTo>
                  <a:pt x="653" y="0"/>
                </a:lnTo>
                <a:close/>
                <a:moveTo>
                  <a:pt x="694" y="18"/>
                </a:moveTo>
                <a:cubicBezTo>
                  <a:pt x="705" y="28"/>
                  <a:pt x="712" y="43"/>
                  <a:pt x="712" y="59"/>
                </a:cubicBezTo>
                <a:lnTo>
                  <a:pt x="707" y="59"/>
                </a:lnTo>
                <a:cubicBezTo>
                  <a:pt x="707" y="44"/>
                  <a:pt x="701" y="31"/>
                  <a:pt x="691" y="21"/>
                </a:cubicBezTo>
                <a:lnTo>
                  <a:pt x="694" y="18"/>
                </a:lnTo>
                <a:close/>
                <a:moveTo>
                  <a:pt x="712" y="59"/>
                </a:moveTo>
                <a:lnTo>
                  <a:pt x="712" y="59"/>
                </a:lnTo>
                <a:lnTo>
                  <a:pt x="707" y="59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59"/>
                </a:moveTo>
                <a:lnTo>
                  <a:pt x="712" y="468"/>
                </a:lnTo>
                <a:lnTo>
                  <a:pt x="707" y="468"/>
                </a:lnTo>
                <a:lnTo>
                  <a:pt x="707" y="59"/>
                </a:lnTo>
                <a:lnTo>
                  <a:pt x="712" y="59"/>
                </a:lnTo>
                <a:close/>
                <a:moveTo>
                  <a:pt x="712" y="468"/>
                </a:moveTo>
                <a:lnTo>
                  <a:pt x="712" y="468"/>
                </a:lnTo>
                <a:lnTo>
                  <a:pt x="707" y="468"/>
                </a:lnTo>
                <a:lnTo>
                  <a:pt x="707" y="468"/>
                </a:lnTo>
                <a:lnTo>
                  <a:pt x="712" y="468"/>
                </a:lnTo>
                <a:close/>
                <a:moveTo>
                  <a:pt x="712" y="468"/>
                </a:moveTo>
                <a:cubicBezTo>
                  <a:pt x="712" y="484"/>
                  <a:pt x="705" y="499"/>
                  <a:pt x="694" y="509"/>
                </a:cubicBezTo>
                <a:lnTo>
                  <a:pt x="691" y="506"/>
                </a:lnTo>
                <a:cubicBezTo>
                  <a:pt x="701" y="496"/>
                  <a:pt x="707" y="483"/>
                  <a:pt x="707" y="468"/>
                </a:cubicBezTo>
                <a:lnTo>
                  <a:pt x="712" y="468"/>
                </a:lnTo>
                <a:close/>
                <a:moveTo>
                  <a:pt x="694" y="509"/>
                </a:moveTo>
                <a:cubicBezTo>
                  <a:pt x="684" y="520"/>
                  <a:pt x="669" y="527"/>
                  <a:pt x="653" y="527"/>
                </a:cubicBezTo>
                <a:lnTo>
                  <a:pt x="653" y="522"/>
                </a:lnTo>
                <a:cubicBezTo>
                  <a:pt x="668" y="522"/>
                  <a:pt x="681" y="516"/>
                  <a:pt x="691" y="506"/>
                </a:cubicBezTo>
                <a:lnTo>
                  <a:pt x="694" y="509"/>
                </a:lnTo>
                <a:close/>
                <a:moveTo>
                  <a:pt x="653" y="527"/>
                </a:moveTo>
                <a:lnTo>
                  <a:pt x="653" y="527"/>
                </a:lnTo>
                <a:lnTo>
                  <a:pt x="653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653" y="527"/>
                </a:moveTo>
                <a:lnTo>
                  <a:pt x="59" y="527"/>
                </a:lnTo>
                <a:lnTo>
                  <a:pt x="59" y="522"/>
                </a:lnTo>
                <a:lnTo>
                  <a:pt x="653" y="522"/>
                </a:lnTo>
                <a:lnTo>
                  <a:pt x="653" y="527"/>
                </a:lnTo>
                <a:close/>
                <a:moveTo>
                  <a:pt x="59" y="527"/>
                </a:moveTo>
                <a:lnTo>
                  <a:pt x="59" y="527"/>
                </a:lnTo>
                <a:lnTo>
                  <a:pt x="59" y="522"/>
                </a:lnTo>
                <a:lnTo>
                  <a:pt x="59" y="522"/>
                </a:lnTo>
                <a:lnTo>
                  <a:pt x="59" y="527"/>
                </a:lnTo>
                <a:close/>
                <a:moveTo>
                  <a:pt x="59" y="527"/>
                </a:moveTo>
                <a:cubicBezTo>
                  <a:pt x="43" y="527"/>
                  <a:pt x="28" y="520"/>
                  <a:pt x="18" y="509"/>
                </a:cubicBezTo>
                <a:lnTo>
                  <a:pt x="21" y="506"/>
                </a:lnTo>
                <a:cubicBezTo>
                  <a:pt x="31" y="516"/>
                  <a:pt x="44" y="522"/>
                  <a:pt x="59" y="522"/>
                </a:cubicBezTo>
                <a:lnTo>
                  <a:pt x="59" y="527"/>
                </a:lnTo>
                <a:close/>
                <a:moveTo>
                  <a:pt x="18" y="509"/>
                </a:moveTo>
                <a:cubicBezTo>
                  <a:pt x="7" y="499"/>
                  <a:pt x="0" y="484"/>
                  <a:pt x="0" y="468"/>
                </a:cubicBezTo>
                <a:lnTo>
                  <a:pt x="5" y="468"/>
                </a:lnTo>
                <a:cubicBezTo>
                  <a:pt x="5" y="483"/>
                  <a:pt x="11" y="496"/>
                  <a:pt x="21" y="506"/>
                </a:cubicBezTo>
                <a:lnTo>
                  <a:pt x="18" y="509"/>
                </a:lnTo>
                <a:close/>
                <a:moveTo>
                  <a:pt x="0" y="468"/>
                </a:moveTo>
                <a:lnTo>
                  <a:pt x="0" y="468"/>
                </a:lnTo>
                <a:lnTo>
                  <a:pt x="5" y="468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468"/>
                </a:moveTo>
                <a:lnTo>
                  <a:pt x="0" y="59"/>
                </a:lnTo>
                <a:lnTo>
                  <a:pt x="5" y="59"/>
                </a:lnTo>
                <a:lnTo>
                  <a:pt x="5" y="468"/>
                </a:lnTo>
                <a:lnTo>
                  <a:pt x="0" y="468"/>
                </a:lnTo>
                <a:close/>
                <a:moveTo>
                  <a:pt x="0" y="59"/>
                </a:moveTo>
                <a:lnTo>
                  <a:pt x="0" y="59"/>
                </a:lnTo>
                <a:lnTo>
                  <a:pt x="5" y="59"/>
                </a:lnTo>
                <a:lnTo>
                  <a:pt x="5" y="59"/>
                </a:lnTo>
                <a:lnTo>
                  <a:pt x="0" y="59"/>
                </a:lnTo>
                <a:close/>
                <a:moveTo>
                  <a:pt x="0" y="59"/>
                </a:moveTo>
                <a:cubicBezTo>
                  <a:pt x="0" y="43"/>
                  <a:pt x="7" y="28"/>
                  <a:pt x="18" y="18"/>
                </a:cubicBezTo>
                <a:lnTo>
                  <a:pt x="21" y="21"/>
                </a:lnTo>
                <a:cubicBezTo>
                  <a:pt x="11" y="31"/>
                  <a:pt x="5" y="44"/>
                  <a:pt x="5" y="59"/>
                </a:cubicBezTo>
                <a:lnTo>
                  <a:pt x="0" y="59"/>
                </a:lnTo>
                <a:close/>
                <a:moveTo>
                  <a:pt x="18" y="18"/>
                </a:moveTo>
                <a:cubicBezTo>
                  <a:pt x="28" y="7"/>
                  <a:pt x="43" y="0"/>
                  <a:pt x="59" y="0"/>
                </a:cubicBezTo>
                <a:lnTo>
                  <a:pt x="59" y="5"/>
                </a:lnTo>
                <a:cubicBezTo>
                  <a:pt x="44" y="5"/>
                  <a:pt x="31" y="11"/>
                  <a:pt x="21" y="21"/>
                </a:cubicBezTo>
                <a:lnTo>
                  <a:pt x="18" y="18"/>
                </a:lnTo>
                <a:close/>
                <a:moveTo>
                  <a:pt x="59" y="0"/>
                </a:moveTo>
                <a:lnTo>
                  <a:pt x="59" y="0"/>
                </a:lnTo>
                <a:lnTo>
                  <a:pt x="59" y="5"/>
                </a:lnTo>
                <a:lnTo>
                  <a:pt x="59" y="5"/>
                </a:lnTo>
                <a:lnTo>
                  <a:pt x="59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rgbClr val="333333">
                <a:alpha val="50000"/>
              </a:srgbClr>
            </a:outerShdw>
          </a:effectLst>
        </p:spPr>
        <p:txBody>
          <a:bodyPr lIns="130622" tIns="65311" rIns="130622" bIns="6531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0" y="-171449"/>
            <a:ext cx="14772640" cy="8401050"/>
            <a:chOff x="-10" y="-3"/>
            <a:chExt cx="5773" cy="4325"/>
          </a:xfrm>
        </p:grpSpPr>
        <p:sp>
          <p:nvSpPr>
            <p:cNvPr id="7" name="Freeform 8"/>
            <p:cNvSpPr>
              <a:spLocks noEditPoints="1"/>
            </p:cNvSpPr>
            <p:nvPr/>
          </p:nvSpPr>
          <p:spPr bwMode="auto">
            <a:xfrm>
              <a:off x="-10" y="-3"/>
              <a:ext cx="5773" cy="4325"/>
            </a:xfrm>
            <a:custGeom>
              <a:avLst/>
              <a:gdLst/>
              <a:ahLst/>
              <a:cxnLst>
                <a:cxn ang="0">
                  <a:pos x="95" y="33"/>
                </a:cxn>
                <a:cxn ang="0">
                  <a:pos x="689" y="33"/>
                </a:cxn>
                <a:cxn ang="0">
                  <a:pos x="739" y="83"/>
                </a:cxn>
                <a:cxn ang="0">
                  <a:pos x="739" y="492"/>
                </a:cxn>
                <a:cxn ang="0">
                  <a:pos x="689" y="542"/>
                </a:cxn>
                <a:cxn ang="0">
                  <a:pos x="95" y="542"/>
                </a:cxn>
                <a:cxn ang="0">
                  <a:pos x="45" y="492"/>
                </a:cxn>
                <a:cxn ang="0">
                  <a:pos x="45" y="83"/>
                </a:cxn>
                <a:cxn ang="0">
                  <a:pos x="95" y="33"/>
                </a:cxn>
                <a:cxn ang="0">
                  <a:pos x="0" y="0"/>
                </a:cxn>
                <a:cxn ang="0">
                  <a:pos x="784" y="0"/>
                </a:cxn>
                <a:cxn ang="0">
                  <a:pos x="784" y="575"/>
                </a:cxn>
                <a:cxn ang="0">
                  <a:pos x="0" y="575"/>
                </a:cxn>
                <a:cxn ang="0">
                  <a:pos x="0" y="0"/>
                </a:cxn>
              </a:cxnLst>
              <a:rect l="0" t="0" r="r" b="b"/>
              <a:pathLst>
                <a:path w="784" h="575">
                  <a:moveTo>
                    <a:pt x="95" y="33"/>
                  </a:moveTo>
                  <a:lnTo>
                    <a:pt x="689" y="33"/>
                  </a:lnTo>
                  <a:cubicBezTo>
                    <a:pt x="716" y="33"/>
                    <a:pt x="739" y="56"/>
                    <a:pt x="739" y="83"/>
                  </a:cubicBezTo>
                  <a:lnTo>
                    <a:pt x="739" y="492"/>
                  </a:lnTo>
                  <a:cubicBezTo>
                    <a:pt x="739" y="519"/>
                    <a:pt x="716" y="542"/>
                    <a:pt x="689" y="542"/>
                  </a:cubicBezTo>
                  <a:lnTo>
                    <a:pt x="95" y="542"/>
                  </a:lnTo>
                  <a:cubicBezTo>
                    <a:pt x="68" y="542"/>
                    <a:pt x="45" y="519"/>
                    <a:pt x="45" y="492"/>
                  </a:cubicBezTo>
                  <a:lnTo>
                    <a:pt x="45" y="83"/>
                  </a:lnTo>
                  <a:cubicBezTo>
                    <a:pt x="45" y="56"/>
                    <a:pt x="68" y="33"/>
                    <a:pt x="95" y="33"/>
                  </a:cubicBezTo>
                  <a:close/>
                  <a:moveTo>
                    <a:pt x="0" y="0"/>
                  </a:moveTo>
                  <a:lnTo>
                    <a:pt x="784" y="0"/>
                  </a:lnTo>
                  <a:lnTo>
                    <a:pt x="784" y="575"/>
                  </a:lnTo>
                  <a:lnTo>
                    <a:pt x="0" y="5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48000"/>
            </a:solidFill>
            <a:ln w="0">
              <a:noFill/>
              <a:prstDash val="solid"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8" name="Freeform 9"/>
            <p:cNvSpPr>
              <a:spLocks noEditPoints="1"/>
            </p:cNvSpPr>
            <p:nvPr/>
          </p:nvSpPr>
          <p:spPr bwMode="auto">
            <a:xfrm>
              <a:off x="211" y="132"/>
              <a:ext cx="5303" cy="4045"/>
            </a:xfrm>
            <a:custGeom>
              <a:avLst/>
              <a:gdLst/>
              <a:ahLst/>
              <a:cxnLst>
                <a:cxn ang="0">
                  <a:pos x="659" y="0"/>
                </a:cxn>
                <a:cxn ang="0">
                  <a:pos x="65" y="4"/>
                </a:cxn>
                <a:cxn ang="0">
                  <a:pos x="659" y="0"/>
                </a:cxn>
                <a:cxn ang="0">
                  <a:pos x="659" y="4"/>
                </a:cxn>
                <a:cxn ang="0">
                  <a:pos x="659" y="0"/>
                </a:cxn>
                <a:cxn ang="0">
                  <a:pos x="705" y="19"/>
                </a:cxn>
                <a:cxn ang="0">
                  <a:pos x="659" y="4"/>
                </a:cxn>
                <a:cxn ang="0">
                  <a:pos x="705" y="19"/>
                </a:cxn>
                <a:cxn ang="0">
                  <a:pos x="720" y="65"/>
                </a:cxn>
                <a:cxn ang="0">
                  <a:pos x="705" y="19"/>
                </a:cxn>
                <a:cxn ang="0">
                  <a:pos x="724" y="65"/>
                </a:cxn>
                <a:cxn ang="0">
                  <a:pos x="720" y="65"/>
                </a:cxn>
                <a:cxn ang="0">
                  <a:pos x="724" y="65"/>
                </a:cxn>
                <a:cxn ang="0">
                  <a:pos x="720" y="474"/>
                </a:cxn>
                <a:cxn ang="0">
                  <a:pos x="724" y="65"/>
                </a:cxn>
                <a:cxn ang="0">
                  <a:pos x="724" y="474"/>
                </a:cxn>
                <a:cxn ang="0">
                  <a:pos x="720" y="474"/>
                </a:cxn>
                <a:cxn ang="0">
                  <a:pos x="724" y="474"/>
                </a:cxn>
                <a:cxn ang="0">
                  <a:pos x="702" y="517"/>
                </a:cxn>
                <a:cxn ang="0">
                  <a:pos x="724" y="474"/>
                </a:cxn>
                <a:cxn ang="0">
                  <a:pos x="659" y="539"/>
                </a:cxn>
                <a:cxn ang="0">
                  <a:pos x="702" y="517"/>
                </a:cxn>
                <a:cxn ang="0">
                  <a:pos x="659" y="539"/>
                </a:cxn>
                <a:cxn ang="0">
                  <a:pos x="659" y="535"/>
                </a:cxn>
                <a:cxn ang="0">
                  <a:pos x="659" y="539"/>
                </a:cxn>
                <a:cxn ang="0">
                  <a:pos x="65" y="539"/>
                </a:cxn>
                <a:cxn ang="0">
                  <a:pos x="659" y="535"/>
                </a:cxn>
                <a:cxn ang="0">
                  <a:pos x="65" y="539"/>
                </a:cxn>
                <a:cxn ang="0">
                  <a:pos x="65" y="535"/>
                </a:cxn>
                <a:cxn ang="0">
                  <a:pos x="65" y="539"/>
                </a:cxn>
                <a:cxn ang="0">
                  <a:pos x="19" y="520"/>
                </a:cxn>
                <a:cxn ang="0">
                  <a:pos x="65" y="535"/>
                </a:cxn>
                <a:cxn ang="0">
                  <a:pos x="19" y="520"/>
                </a:cxn>
                <a:cxn ang="0">
                  <a:pos x="4" y="474"/>
                </a:cxn>
                <a:cxn ang="0">
                  <a:pos x="19" y="520"/>
                </a:cxn>
                <a:cxn ang="0">
                  <a:pos x="0" y="474"/>
                </a:cxn>
                <a:cxn ang="0">
                  <a:pos x="4" y="474"/>
                </a:cxn>
                <a:cxn ang="0">
                  <a:pos x="0" y="474"/>
                </a:cxn>
                <a:cxn ang="0">
                  <a:pos x="4" y="65"/>
                </a:cxn>
                <a:cxn ang="0">
                  <a:pos x="0" y="474"/>
                </a:cxn>
                <a:cxn ang="0">
                  <a:pos x="0" y="65"/>
                </a:cxn>
                <a:cxn ang="0">
                  <a:pos x="4" y="65"/>
                </a:cxn>
                <a:cxn ang="0">
                  <a:pos x="0" y="65"/>
                </a:cxn>
                <a:cxn ang="0">
                  <a:pos x="22" y="22"/>
                </a:cxn>
                <a:cxn ang="0">
                  <a:pos x="0" y="65"/>
                </a:cxn>
                <a:cxn ang="0">
                  <a:pos x="65" y="0"/>
                </a:cxn>
                <a:cxn ang="0">
                  <a:pos x="22" y="22"/>
                </a:cxn>
                <a:cxn ang="0">
                  <a:pos x="65" y="0"/>
                </a:cxn>
                <a:cxn ang="0">
                  <a:pos x="65" y="4"/>
                </a:cxn>
                <a:cxn ang="0">
                  <a:pos x="65" y="0"/>
                </a:cxn>
              </a:cxnLst>
              <a:rect l="0" t="0" r="r" b="b"/>
              <a:pathLst>
                <a:path w="724" h="539">
                  <a:moveTo>
                    <a:pt x="65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" y="4"/>
                  </a:lnTo>
                  <a:lnTo>
                    <a:pt x="65" y="0"/>
                  </a:lnTo>
                  <a:close/>
                  <a:moveTo>
                    <a:pt x="659" y="0"/>
                  </a:moveTo>
                  <a:lnTo>
                    <a:pt x="659" y="0"/>
                  </a:lnTo>
                  <a:lnTo>
                    <a:pt x="659" y="4"/>
                  </a:lnTo>
                  <a:lnTo>
                    <a:pt x="659" y="4"/>
                  </a:lnTo>
                  <a:lnTo>
                    <a:pt x="659" y="0"/>
                  </a:lnTo>
                  <a:close/>
                  <a:moveTo>
                    <a:pt x="659" y="0"/>
                  </a:moveTo>
                  <a:cubicBezTo>
                    <a:pt x="677" y="0"/>
                    <a:pt x="693" y="7"/>
                    <a:pt x="705" y="19"/>
                  </a:cubicBezTo>
                  <a:lnTo>
                    <a:pt x="702" y="22"/>
                  </a:lnTo>
                  <a:cubicBezTo>
                    <a:pt x="691" y="11"/>
                    <a:pt x="676" y="4"/>
                    <a:pt x="659" y="4"/>
                  </a:cubicBezTo>
                  <a:lnTo>
                    <a:pt x="659" y="0"/>
                  </a:lnTo>
                  <a:close/>
                  <a:moveTo>
                    <a:pt x="705" y="19"/>
                  </a:moveTo>
                  <a:cubicBezTo>
                    <a:pt x="717" y="31"/>
                    <a:pt x="724" y="47"/>
                    <a:pt x="724" y="65"/>
                  </a:cubicBezTo>
                  <a:lnTo>
                    <a:pt x="720" y="65"/>
                  </a:lnTo>
                  <a:cubicBezTo>
                    <a:pt x="720" y="49"/>
                    <a:pt x="713" y="33"/>
                    <a:pt x="702" y="22"/>
                  </a:cubicBezTo>
                  <a:lnTo>
                    <a:pt x="705" y="19"/>
                  </a:lnTo>
                  <a:close/>
                  <a:moveTo>
                    <a:pt x="724" y="65"/>
                  </a:moveTo>
                  <a:lnTo>
                    <a:pt x="724" y="65"/>
                  </a:lnTo>
                  <a:lnTo>
                    <a:pt x="720" y="65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65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65"/>
                  </a:lnTo>
                  <a:lnTo>
                    <a:pt x="724" y="65"/>
                  </a:lnTo>
                  <a:close/>
                  <a:moveTo>
                    <a:pt x="724" y="474"/>
                  </a:moveTo>
                  <a:lnTo>
                    <a:pt x="724" y="474"/>
                  </a:lnTo>
                  <a:lnTo>
                    <a:pt x="720" y="474"/>
                  </a:lnTo>
                  <a:lnTo>
                    <a:pt x="720" y="474"/>
                  </a:lnTo>
                  <a:lnTo>
                    <a:pt x="724" y="474"/>
                  </a:lnTo>
                  <a:close/>
                  <a:moveTo>
                    <a:pt x="724" y="474"/>
                  </a:moveTo>
                  <a:cubicBezTo>
                    <a:pt x="724" y="492"/>
                    <a:pt x="717" y="508"/>
                    <a:pt x="705" y="520"/>
                  </a:cubicBezTo>
                  <a:lnTo>
                    <a:pt x="702" y="517"/>
                  </a:lnTo>
                  <a:cubicBezTo>
                    <a:pt x="713" y="506"/>
                    <a:pt x="720" y="490"/>
                    <a:pt x="720" y="474"/>
                  </a:cubicBezTo>
                  <a:lnTo>
                    <a:pt x="724" y="474"/>
                  </a:lnTo>
                  <a:close/>
                  <a:moveTo>
                    <a:pt x="705" y="520"/>
                  </a:moveTo>
                  <a:cubicBezTo>
                    <a:pt x="693" y="532"/>
                    <a:pt x="677" y="539"/>
                    <a:pt x="659" y="539"/>
                  </a:cubicBezTo>
                  <a:lnTo>
                    <a:pt x="659" y="535"/>
                  </a:lnTo>
                  <a:cubicBezTo>
                    <a:pt x="676" y="535"/>
                    <a:pt x="691" y="528"/>
                    <a:pt x="702" y="517"/>
                  </a:cubicBezTo>
                  <a:lnTo>
                    <a:pt x="705" y="520"/>
                  </a:lnTo>
                  <a:close/>
                  <a:moveTo>
                    <a:pt x="659" y="539"/>
                  </a:moveTo>
                  <a:lnTo>
                    <a:pt x="659" y="539"/>
                  </a:lnTo>
                  <a:lnTo>
                    <a:pt x="659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9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9" y="535"/>
                  </a:lnTo>
                  <a:lnTo>
                    <a:pt x="659" y="539"/>
                  </a:lnTo>
                  <a:close/>
                  <a:moveTo>
                    <a:pt x="65" y="539"/>
                  </a:moveTo>
                  <a:lnTo>
                    <a:pt x="65" y="539"/>
                  </a:lnTo>
                  <a:lnTo>
                    <a:pt x="65" y="535"/>
                  </a:lnTo>
                  <a:lnTo>
                    <a:pt x="65" y="535"/>
                  </a:lnTo>
                  <a:lnTo>
                    <a:pt x="65" y="539"/>
                  </a:lnTo>
                  <a:close/>
                  <a:moveTo>
                    <a:pt x="65" y="539"/>
                  </a:moveTo>
                  <a:cubicBezTo>
                    <a:pt x="47" y="539"/>
                    <a:pt x="31" y="532"/>
                    <a:pt x="19" y="520"/>
                  </a:cubicBezTo>
                  <a:lnTo>
                    <a:pt x="22" y="517"/>
                  </a:lnTo>
                  <a:cubicBezTo>
                    <a:pt x="33" y="528"/>
                    <a:pt x="48" y="535"/>
                    <a:pt x="65" y="535"/>
                  </a:cubicBezTo>
                  <a:lnTo>
                    <a:pt x="65" y="539"/>
                  </a:lnTo>
                  <a:close/>
                  <a:moveTo>
                    <a:pt x="19" y="520"/>
                  </a:moveTo>
                  <a:cubicBezTo>
                    <a:pt x="7" y="508"/>
                    <a:pt x="0" y="492"/>
                    <a:pt x="0" y="474"/>
                  </a:cubicBezTo>
                  <a:lnTo>
                    <a:pt x="4" y="474"/>
                  </a:lnTo>
                  <a:cubicBezTo>
                    <a:pt x="4" y="490"/>
                    <a:pt x="11" y="506"/>
                    <a:pt x="22" y="517"/>
                  </a:cubicBezTo>
                  <a:lnTo>
                    <a:pt x="19" y="520"/>
                  </a:lnTo>
                  <a:close/>
                  <a:moveTo>
                    <a:pt x="0" y="474"/>
                  </a:moveTo>
                  <a:lnTo>
                    <a:pt x="0" y="474"/>
                  </a:lnTo>
                  <a:lnTo>
                    <a:pt x="4" y="474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474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474"/>
                  </a:lnTo>
                  <a:lnTo>
                    <a:pt x="0" y="474"/>
                  </a:lnTo>
                  <a:close/>
                  <a:moveTo>
                    <a:pt x="0" y="65"/>
                  </a:moveTo>
                  <a:lnTo>
                    <a:pt x="0" y="65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0" y="65"/>
                  </a:lnTo>
                  <a:close/>
                  <a:moveTo>
                    <a:pt x="0" y="65"/>
                  </a:moveTo>
                  <a:cubicBezTo>
                    <a:pt x="0" y="47"/>
                    <a:pt x="7" y="31"/>
                    <a:pt x="19" y="19"/>
                  </a:cubicBezTo>
                  <a:lnTo>
                    <a:pt x="22" y="22"/>
                  </a:lnTo>
                  <a:cubicBezTo>
                    <a:pt x="11" y="33"/>
                    <a:pt x="4" y="49"/>
                    <a:pt x="4" y="65"/>
                  </a:cubicBezTo>
                  <a:lnTo>
                    <a:pt x="0" y="65"/>
                  </a:lnTo>
                  <a:close/>
                  <a:moveTo>
                    <a:pt x="19" y="19"/>
                  </a:moveTo>
                  <a:cubicBezTo>
                    <a:pt x="31" y="7"/>
                    <a:pt x="47" y="0"/>
                    <a:pt x="65" y="0"/>
                  </a:cubicBezTo>
                  <a:lnTo>
                    <a:pt x="65" y="4"/>
                  </a:lnTo>
                  <a:cubicBezTo>
                    <a:pt x="48" y="4"/>
                    <a:pt x="33" y="11"/>
                    <a:pt x="22" y="22"/>
                  </a:cubicBezTo>
                  <a:lnTo>
                    <a:pt x="19" y="19"/>
                  </a:lnTo>
                  <a:close/>
                  <a:moveTo>
                    <a:pt x="65" y="0"/>
                  </a:moveTo>
                  <a:lnTo>
                    <a:pt x="65" y="0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89E1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sp>
          <p:nvSpPr>
            <p:cNvPr id="9" name="Freeform 10"/>
            <p:cNvSpPr>
              <a:spLocks noEditPoints="1"/>
            </p:cNvSpPr>
            <p:nvPr/>
          </p:nvSpPr>
          <p:spPr bwMode="auto">
            <a:xfrm>
              <a:off x="255" y="177"/>
              <a:ext cx="5243" cy="3943"/>
            </a:xfrm>
            <a:custGeom>
              <a:avLst/>
              <a:gdLst/>
              <a:ahLst/>
              <a:cxnLst>
                <a:cxn ang="0">
                  <a:pos x="653" y="0"/>
                </a:cxn>
                <a:cxn ang="0">
                  <a:pos x="59" y="5"/>
                </a:cxn>
                <a:cxn ang="0">
                  <a:pos x="653" y="0"/>
                </a:cxn>
                <a:cxn ang="0">
                  <a:pos x="653" y="5"/>
                </a:cxn>
                <a:cxn ang="0">
                  <a:pos x="653" y="0"/>
                </a:cxn>
                <a:cxn ang="0">
                  <a:pos x="694" y="18"/>
                </a:cxn>
                <a:cxn ang="0">
                  <a:pos x="653" y="5"/>
                </a:cxn>
                <a:cxn ang="0">
                  <a:pos x="694" y="18"/>
                </a:cxn>
                <a:cxn ang="0">
                  <a:pos x="707" y="59"/>
                </a:cxn>
                <a:cxn ang="0">
                  <a:pos x="694" y="18"/>
                </a:cxn>
                <a:cxn ang="0">
                  <a:pos x="712" y="59"/>
                </a:cxn>
                <a:cxn ang="0">
                  <a:pos x="707" y="59"/>
                </a:cxn>
                <a:cxn ang="0">
                  <a:pos x="712" y="59"/>
                </a:cxn>
                <a:cxn ang="0">
                  <a:pos x="707" y="468"/>
                </a:cxn>
                <a:cxn ang="0">
                  <a:pos x="712" y="59"/>
                </a:cxn>
                <a:cxn ang="0">
                  <a:pos x="712" y="468"/>
                </a:cxn>
                <a:cxn ang="0">
                  <a:pos x="707" y="468"/>
                </a:cxn>
                <a:cxn ang="0">
                  <a:pos x="712" y="468"/>
                </a:cxn>
                <a:cxn ang="0">
                  <a:pos x="691" y="506"/>
                </a:cxn>
                <a:cxn ang="0">
                  <a:pos x="712" y="468"/>
                </a:cxn>
                <a:cxn ang="0">
                  <a:pos x="653" y="527"/>
                </a:cxn>
                <a:cxn ang="0">
                  <a:pos x="691" y="506"/>
                </a:cxn>
                <a:cxn ang="0">
                  <a:pos x="653" y="527"/>
                </a:cxn>
                <a:cxn ang="0">
                  <a:pos x="653" y="522"/>
                </a:cxn>
                <a:cxn ang="0">
                  <a:pos x="653" y="527"/>
                </a:cxn>
                <a:cxn ang="0">
                  <a:pos x="59" y="527"/>
                </a:cxn>
                <a:cxn ang="0">
                  <a:pos x="653" y="522"/>
                </a:cxn>
                <a:cxn ang="0">
                  <a:pos x="59" y="527"/>
                </a:cxn>
                <a:cxn ang="0">
                  <a:pos x="59" y="522"/>
                </a:cxn>
                <a:cxn ang="0">
                  <a:pos x="59" y="527"/>
                </a:cxn>
                <a:cxn ang="0">
                  <a:pos x="18" y="509"/>
                </a:cxn>
                <a:cxn ang="0">
                  <a:pos x="59" y="522"/>
                </a:cxn>
                <a:cxn ang="0">
                  <a:pos x="18" y="509"/>
                </a:cxn>
                <a:cxn ang="0">
                  <a:pos x="5" y="468"/>
                </a:cxn>
                <a:cxn ang="0">
                  <a:pos x="18" y="509"/>
                </a:cxn>
                <a:cxn ang="0">
                  <a:pos x="0" y="468"/>
                </a:cxn>
                <a:cxn ang="0">
                  <a:pos x="5" y="468"/>
                </a:cxn>
                <a:cxn ang="0">
                  <a:pos x="0" y="468"/>
                </a:cxn>
                <a:cxn ang="0">
                  <a:pos x="5" y="59"/>
                </a:cxn>
                <a:cxn ang="0">
                  <a:pos x="0" y="468"/>
                </a:cxn>
                <a:cxn ang="0">
                  <a:pos x="0" y="59"/>
                </a:cxn>
                <a:cxn ang="0">
                  <a:pos x="5" y="59"/>
                </a:cxn>
                <a:cxn ang="0">
                  <a:pos x="0" y="59"/>
                </a:cxn>
                <a:cxn ang="0">
                  <a:pos x="21" y="21"/>
                </a:cxn>
                <a:cxn ang="0">
                  <a:pos x="0" y="59"/>
                </a:cxn>
                <a:cxn ang="0">
                  <a:pos x="59" y="0"/>
                </a:cxn>
                <a:cxn ang="0">
                  <a:pos x="21" y="21"/>
                </a:cxn>
                <a:cxn ang="0">
                  <a:pos x="59" y="0"/>
                </a:cxn>
                <a:cxn ang="0">
                  <a:pos x="59" y="5"/>
                </a:cxn>
                <a:cxn ang="0">
                  <a:pos x="59" y="0"/>
                </a:cxn>
              </a:cxnLst>
              <a:rect l="0" t="0" r="r" b="b"/>
              <a:pathLst>
                <a:path w="712" h="527">
                  <a:moveTo>
                    <a:pt x="59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59" y="5"/>
                  </a:lnTo>
                  <a:lnTo>
                    <a:pt x="59" y="0"/>
                  </a:lnTo>
                  <a:close/>
                  <a:moveTo>
                    <a:pt x="653" y="0"/>
                  </a:moveTo>
                  <a:lnTo>
                    <a:pt x="653" y="0"/>
                  </a:lnTo>
                  <a:lnTo>
                    <a:pt x="653" y="5"/>
                  </a:lnTo>
                  <a:lnTo>
                    <a:pt x="653" y="5"/>
                  </a:lnTo>
                  <a:lnTo>
                    <a:pt x="653" y="0"/>
                  </a:lnTo>
                  <a:close/>
                  <a:moveTo>
                    <a:pt x="653" y="0"/>
                  </a:moveTo>
                  <a:cubicBezTo>
                    <a:pt x="669" y="0"/>
                    <a:pt x="684" y="7"/>
                    <a:pt x="694" y="18"/>
                  </a:cubicBezTo>
                  <a:lnTo>
                    <a:pt x="691" y="21"/>
                  </a:lnTo>
                  <a:cubicBezTo>
                    <a:pt x="681" y="11"/>
                    <a:pt x="668" y="5"/>
                    <a:pt x="653" y="5"/>
                  </a:cubicBezTo>
                  <a:lnTo>
                    <a:pt x="653" y="0"/>
                  </a:lnTo>
                  <a:close/>
                  <a:moveTo>
                    <a:pt x="694" y="18"/>
                  </a:moveTo>
                  <a:cubicBezTo>
                    <a:pt x="705" y="28"/>
                    <a:pt x="712" y="43"/>
                    <a:pt x="712" y="59"/>
                  </a:cubicBezTo>
                  <a:lnTo>
                    <a:pt x="707" y="59"/>
                  </a:lnTo>
                  <a:cubicBezTo>
                    <a:pt x="707" y="44"/>
                    <a:pt x="701" y="31"/>
                    <a:pt x="691" y="21"/>
                  </a:cubicBezTo>
                  <a:lnTo>
                    <a:pt x="694" y="18"/>
                  </a:lnTo>
                  <a:close/>
                  <a:moveTo>
                    <a:pt x="712" y="59"/>
                  </a:moveTo>
                  <a:lnTo>
                    <a:pt x="712" y="59"/>
                  </a:lnTo>
                  <a:lnTo>
                    <a:pt x="707" y="59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59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59"/>
                  </a:lnTo>
                  <a:lnTo>
                    <a:pt x="712" y="59"/>
                  </a:lnTo>
                  <a:close/>
                  <a:moveTo>
                    <a:pt x="712" y="468"/>
                  </a:moveTo>
                  <a:lnTo>
                    <a:pt x="712" y="468"/>
                  </a:lnTo>
                  <a:lnTo>
                    <a:pt x="707" y="468"/>
                  </a:lnTo>
                  <a:lnTo>
                    <a:pt x="707" y="468"/>
                  </a:lnTo>
                  <a:lnTo>
                    <a:pt x="712" y="468"/>
                  </a:lnTo>
                  <a:close/>
                  <a:moveTo>
                    <a:pt x="712" y="468"/>
                  </a:moveTo>
                  <a:cubicBezTo>
                    <a:pt x="712" y="484"/>
                    <a:pt x="705" y="499"/>
                    <a:pt x="694" y="509"/>
                  </a:cubicBezTo>
                  <a:lnTo>
                    <a:pt x="691" y="506"/>
                  </a:lnTo>
                  <a:cubicBezTo>
                    <a:pt x="701" y="496"/>
                    <a:pt x="707" y="483"/>
                    <a:pt x="707" y="468"/>
                  </a:cubicBezTo>
                  <a:lnTo>
                    <a:pt x="712" y="468"/>
                  </a:lnTo>
                  <a:close/>
                  <a:moveTo>
                    <a:pt x="694" y="509"/>
                  </a:moveTo>
                  <a:cubicBezTo>
                    <a:pt x="684" y="520"/>
                    <a:pt x="669" y="527"/>
                    <a:pt x="653" y="527"/>
                  </a:cubicBezTo>
                  <a:lnTo>
                    <a:pt x="653" y="522"/>
                  </a:lnTo>
                  <a:cubicBezTo>
                    <a:pt x="668" y="522"/>
                    <a:pt x="681" y="516"/>
                    <a:pt x="691" y="506"/>
                  </a:cubicBezTo>
                  <a:lnTo>
                    <a:pt x="694" y="509"/>
                  </a:lnTo>
                  <a:close/>
                  <a:moveTo>
                    <a:pt x="653" y="527"/>
                  </a:moveTo>
                  <a:lnTo>
                    <a:pt x="653" y="527"/>
                  </a:lnTo>
                  <a:lnTo>
                    <a:pt x="653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653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653" y="522"/>
                  </a:lnTo>
                  <a:lnTo>
                    <a:pt x="653" y="527"/>
                  </a:lnTo>
                  <a:close/>
                  <a:moveTo>
                    <a:pt x="59" y="527"/>
                  </a:moveTo>
                  <a:lnTo>
                    <a:pt x="59" y="527"/>
                  </a:lnTo>
                  <a:lnTo>
                    <a:pt x="59" y="522"/>
                  </a:lnTo>
                  <a:lnTo>
                    <a:pt x="59" y="522"/>
                  </a:lnTo>
                  <a:lnTo>
                    <a:pt x="59" y="527"/>
                  </a:lnTo>
                  <a:close/>
                  <a:moveTo>
                    <a:pt x="59" y="527"/>
                  </a:moveTo>
                  <a:cubicBezTo>
                    <a:pt x="43" y="527"/>
                    <a:pt x="28" y="520"/>
                    <a:pt x="18" y="509"/>
                  </a:cubicBezTo>
                  <a:lnTo>
                    <a:pt x="21" y="506"/>
                  </a:lnTo>
                  <a:cubicBezTo>
                    <a:pt x="31" y="516"/>
                    <a:pt x="44" y="522"/>
                    <a:pt x="59" y="522"/>
                  </a:cubicBezTo>
                  <a:lnTo>
                    <a:pt x="59" y="527"/>
                  </a:lnTo>
                  <a:close/>
                  <a:moveTo>
                    <a:pt x="18" y="509"/>
                  </a:moveTo>
                  <a:cubicBezTo>
                    <a:pt x="7" y="499"/>
                    <a:pt x="0" y="484"/>
                    <a:pt x="0" y="468"/>
                  </a:cubicBezTo>
                  <a:lnTo>
                    <a:pt x="5" y="468"/>
                  </a:lnTo>
                  <a:cubicBezTo>
                    <a:pt x="5" y="483"/>
                    <a:pt x="11" y="496"/>
                    <a:pt x="21" y="506"/>
                  </a:cubicBezTo>
                  <a:lnTo>
                    <a:pt x="18" y="509"/>
                  </a:lnTo>
                  <a:close/>
                  <a:moveTo>
                    <a:pt x="0" y="468"/>
                  </a:moveTo>
                  <a:lnTo>
                    <a:pt x="0" y="468"/>
                  </a:lnTo>
                  <a:lnTo>
                    <a:pt x="5" y="468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468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468"/>
                  </a:lnTo>
                  <a:lnTo>
                    <a:pt x="0" y="468"/>
                  </a:lnTo>
                  <a:close/>
                  <a:moveTo>
                    <a:pt x="0" y="59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5" y="59"/>
                  </a:lnTo>
                  <a:lnTo>
                    <a:pt x="0" y="59"/>
                  </a:lnTo>
                  <a:close/>
                  <a:moveTo>
                    <a:pt x="0" y="59"/>
                  </a:moveTo>
                  <a:cubicBezTo>
                    <a:pt x="0" y="43"/>
                    <a:pt x="7" y="28"/>
                    <a:pt x="18" y="18"/>
                  </a:cubicBezTo>
                  <a:lnTo>
                    <a:pt x="21" y="21"/>
                  </a:lnTo>
                  <a:cubicBezTo>
                    <a:pt x="11" y="31"/>
                    <a:pt x="5" y="44"/>
                    <a:pt x="5" y="59"/>
                  </a:cubicBezTo>
                  <a:lnTo>
                    <a:pt x="0" y="59"/>
                  </a:lnTo>
                  <a:close/>
                  <a:moveTo>
                    <a:pt x="18" y="18"/>
                  </a:moveTo>
                  <a:cubicBezTo>
                    <a:pt x="28" y="7"/>
                    <a:pt x="43" y="0"/>
                    <a:pt x="59" y="0"/>
                  </a:cubicBezTo>
                  <a:lnTo>
                    <a:pt x="59" y="5"/>
                  </a:lnTo>
                  <a:cubicBezTo>
                    <a:pt x="44" y="5"/>
                    <a:pt x="31" y="11"/>
                    <a:pt x="21" y="21"/>
                  </a:cubicBezTo>
                  <a:lnTo>
                    <a:pt x="18" y="18"/>
                  </a:lnTo>
                  <a:close/>
                  <a:moveTo>
                    <a:pt x="59" y="0"/>
                  </a:moveTo>
                  <a:lnTo>
                    <a:pt x="59" y="0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333333">
                  <a:alpha val="50000"/>
                </a:srgbClr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</p:grpSp>
      <p:grpSp>
        <p:nvGrpSpPr>
          <p:cNvPr id="26630" name="Group 4"/>
          <p:cNvGrpSpPr>
            <a:grpSpLocks/>
          </p:cNvGrpSpPr>
          <p:nvPr/>
        </p:nvGrpSpPr>
        <p:grpSpPr bwMode="auto">
          <a:xfrm rot="5400000">
            <a:off x="10659428" y="4136708"/>
            <a:ext cx="3461384" cy="4541520"/>
            <a:chOff x="3936" y="-15"/>
            <a:chExt cx="1817" cy="1788"/>
          </a:xfrm>
        </p:grpSpPr>
        <p:pic>
          <p:nvPicPr>
            <p:cNvPr id="26670" name="Picture 5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1" name="Picture 6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72" name="Picture 7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1" name="Group 21"/>
          <p:cNvGrpSpPr>
            <a:grpSpLocks/>
          </p:cNvGrpSpPr>
          <p:nvPr/>
        </p:nvGrpSpPr>
        <p:grpSpPr bwMode="auto">
          <a:xfrm rot="16200000">
            <a:off x="540067" y="-711517"/>
            <a:ext cx="3461386" cy="4541520"/>
            <a:chOff x="3936" y="-15"/>
            <a:chExt cx="1817" cy="1788"/>
          </a:xfrm>
        </p:grpSpPr>
        <p:pic>
          <p:nvPicPr>
            <p:cNvPr id="26667" name="Picture 22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8" name="Picture 23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9" name="Picture 24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2" name="Group 8"/>
          <p:cNvGrpSpPr>
            <a:grpSpLocks/>
          </p:cNvGrpSpPr>
          <p:nvPr/>
        </p:nvGrpSpPr>
        <p:grpSpPr bwMode="auto">
          <a:xfrm rot="10800000">
            <a:off x="0" y="4754880"/>
            <a:ext cx="4615181" cy="3474720"/>
            <a:chOff x="3936" y="-15"/>
            <a:chExt cx="1817" cy="1788"/>
          </a:xfrm>
        </p:grpSpPr>
        <p:pic>
          <p:nvPicPr>
            <p:cNvPr id="26664" name="Picture 9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5" name="Picture 10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6" name="Picture 11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633" name="Group 17"/>
          <p:cNvGrpSpPr>
            <a:grpSpLocks/>
          </p:cNvGrpSpPr>
          <p:nvPr/>
        </p:nvGrpSpPr>
        <p:grpSpPr bwMode="auto">
          <a:xfrm>
            <a:off x="10015222" y="0"/>
            <a:ext cx="4615179" cy="3406140"/>
            <a:chOff x="3936" y="-15"/>
            <a:chExt cx="1817" cy="1788"/>
          </a:xfrm>
        </p:grpSpPr>
        <p:pic>
          <p:nvPicPr>
            <p:cNvPr id="26661" name="Picture 18" descr="hoa-hong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2" name="Picture 19" descr="hoa-da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63" name="Picture 20" descr="hoa-da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6634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-1019175" y="138493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6" name="Picture 75" descr="Stars_twinkle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13214985" y="6505576"/>
            <a:ext cx="243459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3291065" y="5379240"/>
            <a:ext cx="10073640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32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958435" y="6111795"/>
            <a:ext cx="13335000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1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chiếc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kẹo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mút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  <a:sym typeface="Wingdings" panose="05000000000000000000" pitchFamily="2" charset="2"/>
              </a:rPr>
              <a:t></a:t>
            </a:r>
            <a:endParaRPr lang="en-US" sz="3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42" name="Picture 17" descr="ag00373_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17" descr="ag00373_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49" name="Picture 22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2651760"/>
            <a:ext cx="2072640" cy="5915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24" descr="firew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98320" y="6766561"/>
            <a:ext cx="2011680" cy="195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~PP4883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5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3" grpId="0"/>
      <p:bldP spid="4" grpId="0" animBg="1"/>
      <p:bldP spid="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-39928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0393680" y="3992880"/>
            <a:ext cx="8229600" cy="24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0800000">
            <a:off x="0" y="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 descr="BAR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0800000">
            <a:off x="0" y="8046720"/>
            <a:ext cx="146304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57268" y="682941"/>
            <a:ext cx="2969261" cy="222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458459" y="695159"/>
            <a:ext cx="8664241" cy="2560320"/>
            <a:chOff x="3038422" y="-1887859"/>
            <a:chExt cx="2711613" cy="1414570"/>
          </a:xfrm>
        </p:grpSpPr>
        <p:sp>
          <p:nvSpPr>
            <p:cNvPr id="10" name="Cloud 9"/>
            <p:cNvSpPr/>
            <p:nvPr/>
          </p:nvSpPr>
          <p:spPr>
            <a:xfrm>
              <a:off x="3038422" y="-1887859"/>
              <a:ext cx="2616469" cy="1414570"/>
            </a:xfrm>
            <a:prstGeom prst="cloud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634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731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FF"/>
                  </a:solidFill>
                </a:rPr>
                <a:t>Tính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óc</a:t>
              </a:r>
              <a:r>
                <a:rPr lang="en-US" sz="4000" dirty="0">
                  <a:solidFill>
                    <a:srgbClr val="0000FF"/>
                  </a:solidFill>
                </a:rPr>
                <a:t> B </a:t>
              </a:r>
              <a:r>
                <a:rPr lang="en-US" sz="4000" dirty="0" err="1">
                  <a:solidFill>
                    <a:srgbClr val="0000FF"/>
                  </a:solidFill>
                </a:rPr>
                <a:t>của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tứ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r>
                <a:rPr lang="en-US" sz="4000" dirty="0" err="1">
                  <a:solidFill>
                    <a:srgbClr val="0000FF"/>
                  </a:solidFill>
                </a:rPr>
                <a:t>giác</a:t>
              </a:r>
              <a:r>
                <a:rPr lang="en-US" sz="4000" dirty="0">
                  <a:solidFill>
                    <a:srgbClr val="0000FF"/>
                  </a:solidFill>
                </a:rPr>
                <a:t> ABCD </a:t>
              </a:r>
              <a:r>
                <a:rPr lang="en-US" sz="4000" dirty="0" err="1">
                  <a:solidFill>
                    <a:srgbClr val="0000FF"/>
                  </a:solidFill>
                </a:rPr>
                <a:t>biết</a:t>
              </a:r>
              <a:r>
                <a:rPr lang="en-US" sz="4000" dirty="0">
                  <a:solidFill>
                    <a:srgbClr val="0000FF"/>
                  </a:solidFill>
                </a:rPr>
                <a:t> </a:t>
              </a:r>
              <a:endParaRPr lang="en-US" sz="4000" baseline="30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2564"/>
              </p:ext>
            </p:extLst>
          </p:nvPr>
        </p:nvGraphicFramePr>
        <p:xfrm>
          <a:off x="8605031" y="1911247"/>
          <a:ext cx="438912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031" y="1911247"/>
                        <a:ext cx="4389120" cy="71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43840" y="182880"/>
            <a:ext cx="263860" cy="6551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11388"/>
              </p:ext>
            </p:extLst>
          </p:nvPr>
        </p:nvGraphicFramePr>
        <p:xfrm>
          <a:off x="533985" y="3250223"/>
          <a:ext cx="13776960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431640" progId="Equation.DSMT4">
                  <p:embed/>
                </p:oleObj>
              </mc:Choice>
              <mc:Fallback>
                <p:oleObj name="Equation" r:id="rId9" imgW="45082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5" y="3250223"/>
                        <a:ext cx="13776960" cy="1211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97345"/>
              </p:ext>
            </p:extLst>
          </p:nvPr>
        </p:nvGraphicFramePr>
        <p:xfrm>
          <a:off x="8217672" y="4407857"/>
          <a:ext cx="3822701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672" y="4407857"/>
                        <a:ext cx="3822701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408679" y="5127001"/>
            <a:ext cx="10073640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sẽ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hưởng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là</a:t>
            </a:r>
            <a:endParaRPr lang="en-US" sz="32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129803" y="5958845"/>
            <a:ext cx="11414760" cy="67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  <a:cs typeface="Times New Roman" pitchFamily="18" charset="0"/>
              </a:rPr>
              <a:t>MỘT ĐIỂM 10 VÀO ĐIỂM MIỆNG</a:t>
            </a:r>
          </a:p>
        </p:txBody>
      </p:sp>
      <p:pic>
        <p:nvPicPr>
          <p:cNvPr id="25615" name="Picture 75" descr="Stars_twinkle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87681" y="7749540"/>
            <a:ext cx="324612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7" descr="ag00373_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12641582" y="7155180"/>
            <a:ext cx="1272539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1036320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707136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390144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7" descr="ag0037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rot="18935610">
            <a:off x="731520" y="7040880"/>
            <a:ext cx="12725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3048000" y="7040880"/>
            <a:ext cx="2638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endParaRPr lang="vi-VN"/>
          </a:p>
        </p:txBody>
      </p:sp>
      <p:pic>
        <p:nvPicPr>
          <p:cNvPr id="28" name="~PP4867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rcRect/>
          <a:stretch>
            <a:fillRect/>
          </a:stretch>
        </p:blipFill>
        <p:spPr bwMode="auto">
          <a:xfrm>
            <a:off x="13827760" y="76904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5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8" name="WordArt 28"/>
          <p:cNvSpPr>
            <a:spLocks noChangeArrowheads="1" noChangeShapeType="1" noTextEdit="1"/>
          </p:cNvSpPr>
          <p:nvPr/>
        </p:nvSpPr>
        <p:spPr bwMode="auto">
          <a:xfrm>
            <a:off x="533400" y="762000"/>
            <a:ext cx="13106400" cy="70104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100" kern="10" dirty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HÀNH CÔNG</a:t>
            </a:r>
          </a:p>
          <a:p>
            <a:pPr algn="ctr"/>
            <a:r>
              <a:rPr lang="en-US" sz="5100" kern="10" dirty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LÀ Ở SỰ</a:t>
            </a:r>
          </a:p>
          <a:p>
            <a:pPr algn="ctr"/>
            <a:r>
              <a:rPr lang="en-US" sz="5100" kern="10" dirty="0">
                <a:ln w="12700">
                  <a:solidFill>
                    <a:srgbClr val="FF1705"/>
                  </a:solidFill>
                  <a:round/>
                  <a:headEnd/>
                  <a:tailEnd/>
                </a:ln>
                <a:solidFill>
                  <a:srgbClr val="FF1705">
                    <a:alpha val="96077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CẦN CÙ</a:t>
            </a:r>
            <a:endParaRPr lang="vi-VN" sz="5100" kern="10" dirty="0">
              <a:ln w="12700">
                <a:solidFill>
                  <a:srgbClr val="FF1705"/>
                </a:solidFill>
                <a:round/>
                <a:headEnd/>
                <a:tailEnd/>
              </a:ln>
              <a:solidFill>
                <a:srgbClr val="FF1705">
                  <a:alpha val="96077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5036821" y="109750"/>
            <a:ext cx="59740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 </a:t>
            </a:r>
            <a:r>
              <a:rPr lang="en-US" b="1" dirty="0" err="1">
                <a:solidFill>
                  <a:srgbClr val="FF0000"/>
                </a:solidFill>
              </a:rPr>
              <a:t>Gợi</a:t>
            </a:r>
            <a:r>
              <a:rPr lang="en-US" b="1" dirty="0">
                <a:solidFill>
                  <a:srgbClr val="FF0000"/>
                </a:solidFill>
              </a:rPr>
              <a:t> ý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462013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  <p:extLst>
      <p:ext uri="{BB962C8B-B14F-4D97-AF65-F5344CB8AC3E}">
        <p14:creationId xmlns:p14="http://schemas.microsoft.com/office/powerpoint/2010/main" val="9876719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12390120" cy="788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</a:rPr>
              <a:t>Trong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u="sng" dirty="0" err="1">
                <a:solidFill>
                  <a:srgbClr val="0000CC"/>
                </a:solidFill>
              </a:rPr>
              <a:t>chương</a:t>
            </a:r>
            <a:r>
              <a:rPr lang="en-US" sz="3600" b="1" u="sng" dirty="0">
                <a:solidFill>
                  <a:srgbClr val="0000CC"/>
                </a:solidFill>
              </a:rPr>
              <a:t> I: TỨ GIÁC</a:t>
            </a:r>
            <a:r>
              <a:rPr lang="en-US" sz="3600" dirty="0">
                <a:solidFill>
                  <a:srgbClr val="0000CC"/>
                </a:solidFill>
              </a:rPr>
              <a:t>, </a:t>
            </a:r>
            <a:r>
              <a:rPr lang="en-US" sz="3600" dirty="0" err="1">
                <a:solidFill>
                  <a:srgbClr val="0000CC"/>
                </a:solidFill>
              </a:rPr>
              <a:t>cá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em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sẽ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đượ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họ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về</a:t>
            </a:r>
            <a:r>
              <a:rPr lang="en-US" sz="3600" dirty="0">
                <a:solidFill>
                  <a:srgbClr val="0000CC"/>
                </a:solidFill>
              </a:rPr>
              <a:t>:</a:t>
            </a:r>
          </a:p>
          <a:p>
            <a:r>
              <a:rPr lang="en-US" sz="3600" dirty="0"/>
              <a:t>§1. </a:t>
            </a:r>
            <a:r>
              <a:rPr lang="en-US" sz="3600" dirty="0" err="1"/>
              <a:t>Tứ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endParaRPr lang="en-US" sz="3600" dirty="0"/>
          </a:p>
          <a:p>
            <a:r>
              <a:rPr lang="en-US" sz="3600" dirty="0"/>
              <a:t>§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3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endParaRPr lang="en-US" sz="3600" dirty="0"/>
          </a:p>
          <a:p>
            <a:r>
              <a:rPr lang="en-US" sz="3600" dirty="0"/>
              <a:t>§4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,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5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ằng</a:t>
            </a:r>
            <a:r>
              <a:rPr lang="en-US" sz="3600" dirty="0"/>
              <a:t> </a:t>
            </a:r>
            <a:r>
              <a:rPr lang="en-US" sz="3600" dirty="0" err="1"/>
              <a:t>thước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compa</a:t>
            </a:r>
            <a:r>
              <a:rPr lang="en-US" sz="3600" dirty="0"/>
              <a:t>. </a:t>
            </a:r>
            <a:r>
              <a:rPr lang="en-US" sz="3600" dirty="0" err="1"/>
              <a:t>Dựng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6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rục</a:t>
            </a:r>
            <a:endParaRPr lang="en-US" sz="3600" dirty="0"/>
          </a:p>
          <a:p>
            <a:r>
              <a:rPr lang="en-US" sz="3600" dirty="0"/>
              <a:t>§7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endParaRPr lang="en-US" sz="3600" dirty="0"/>
          </a:p>
          <a:p>
            <a:r>
              <a:rPr lang="en-US" sz="3600" dirty="0"/>
              <a:t>§8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âm</a:t>
            </a:r>
            <a:endParaRPr lang="en-US" sz="3600" dirty="0"/>
          </a:p>
          <a:p>
            <a:r>
              <a:rPr lang="en-US" sz="3600" dirty="0"/>
              <a:t>§9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chữ</a:t>
            </a:r>
            <a:r>
              <a:rPr lang="en-US" sz="3600" dirty="0"/>
              <a:t> </a:t>
            </a:r>
            <a:r>
              <a:rPr lang="en-US" sz="3600" dirty="0" err="1"/>
              <a:t>nhật</a:t>
            </a:r>
            <a:endParaRPr lang="en-US" sz="3600" dirty="0"/>
          </a:p>
          <a:p>
            <a:r>
              <a:rPr lang="en-US" sz="3600" dirty="0"/>
              <a:t>§10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song </a:t>
            </a:r>
            <a:r>
              <a:rPr lang="en-US" sz="3600" dirty="0" err="1"/>
              <a:t>song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rước</a:t>
            </a:r>
            <a:endParaRPr lang="en-US" sz="3600" dirty="0"/>
          </a:p>
          <a:p>
            <a:r>
              <a:rPr lang="en-US" sz="3600" dirty="0"/>
              <a:t>§11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oi</a:t>
            </a:r>
            <a:endParaRPr lang="en-US" sz="3600" dirty="0"/>
          </a:p>
          <a:p>
            <a:r>
              <a:rPr lang="en-US" sz="3600" dirty="0"/>
              <a:t>§1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vuông</a:t>
            </a:r>
            <a:endParaRPr lang="en-US" sz="3600" dirty="0"/>
          </a:p>
          <a:p>
            <a:r>
              <a:rPr lang="en-US" sz="3600" dirty="0" err="1"/>
              <a:t>Ôn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 </a:t>
            </a:r>
            <a:r>
              <a:rPr lang="en-US" sz="3600" dirty="0" err="1"/>
              <a:t>chương</a:t>
            </a:r>
            <a:r>
              <a:rPr lang="en-US" sz="3600" dirty="0"/>
              <a:t> I</a:t>
            </a:r>
          </a:p>
        </p:txBody>
      </p:sp>
    </p:spTree>
  </p:cSld>
  <p:clrMapOvr>
    <a:masterClrMapping/>
  </p:clrMapOvr>
  <p:transition spd="slow">
    <p:cover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3413760" y="1097280"/>
            <a:ext cx="11338560" cy="7198995"/>
            <a:chOff x="1392" y="624"/>
            <a:chExt cx="4464" cy="3779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779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87680" y="182880"/>
            <a:ext cx="4145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3CD4137C-0252-44ED-9E02-D53057847FE3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3559090" y="1482241"/>
            <a:ext cx="7134225" cy="2343150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46FFA74D-EECE-44DC-9206-02449E4DB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617796"/>
            <a:ext cx="11468099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ÀI TẬP: </a:t>
            </a:r>
            <a:r>
              <a:rPr lang="en-US" sz="3200" b="1" dirty="0" err="1">
                <a:solidFill>
                  <a:srgbClr val="FF0000"/>
                </a:solidFill>
              </a:rPr>
              <a:t>Hãy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ìm</a:t>
            </a:r>
            <a:r>
              <a:rPr lang="en-US" sz="3200" b="1" dirty="0">
                <a:solidFill>
                  <a:srgbClr val="FF0000"/>
                </a:solidFill>
              </a:rPr>
              <a:t> ra </a:t>
            </a:r>
            <a:r>
              <a:rPr lang="en-US" sz="3200" b="1" dirty="0" err="1">
                <a:solidFill>
                  <a:srgbClr val="FF0000"/>
                </a:solidFill>
              </a:rPr>
              <a:t>hình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ứ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gi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ó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ro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ình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ẽ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au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1089D5-BF95-4E3B-AA79-4AEF0F873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086" y="4065496"/>
            <a:ext cx="7134225" cy="2121306"/>
          </a:xfrm>
          <a:prstGeom prst="rect">
            <a:avLst/>
          </a:prstGeom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B6ACE586-5934-4220-B380-8F7AD93A5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3441156"/>
            <a:ext cx="11468099" cy="6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ĐÁP ÁN</a:t>
            </a:r>
          </a:p>
        </p:txBody>
      </p:sp>
      <p:pic>
        <p:nvPicPr>
          <p:cNvPr id="12" name="Picture 41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C272D2F5-8637-4364-BF63-268FE6EDA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206" y="5694122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AF673EF-98E3-4A7B-B97C-DBC211C7055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24411"/>
            <a:ext cx="8930481" cy="1973944"/>
            <a:chOff x="5760756" y="4434377"/>
            <a:chExt cx="5581551" cy="1644954"/>
          </a:xfrm>
        </p:grpSpPr>
        <p:sp>
          <p:nvSpPr>
            <p:cNvPr id="14" name="Cloud Callout 3">
              <a:extLst>
                <a:ext uri="{FF2B5EF4-FFF2-40B4-BE49-F238E27FC236}">
                  <a16:creationId xmlns:a16="http://schemas.microsoft.com/office/drawing/2014/main" id="{76F354BA-B6D6-46F7-AD50-162BB499D8BA}"/>
                </a:ext>
              </a:extLst>
            </p:cNvPr>
            <p:cNvSpPr/>
            <p:nvPr/>
          </p:nvSpPr>
          <p:spPr>
            <a:xfrm>
              <a:off x="5760756" y="4434377"/>
              <a:ext cx="5206947" cy="1644954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TextBox 1">
              <a:extLst>
                <a:ext uri="{FF2B5EF4-FFF2-40B4-BE49-F238E27FC236}">
                  <a16:creationId xmlns:a16="http://schemas.microsoft.com/office/drawing/2014/main" id="{AFEF6023-DAA7-420B-9602-90E858951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5228" y="4693539"/>
              <a:ext cx="5147079" cy="58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Vậy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hình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tứ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iá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có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đặc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điểm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ì</a:t>
              </a:r>
              <a:r>
                <a:rPr lang="en-US" sz="4000" dirty="0">
                  <a:solidFill>
                    <a:srgbClr val="FF0000"/>
                  </a:solidFill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70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9840" y="372237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0" y="5069206"/>
            <a:ext cx="5364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1333501" y="716280"/>
            <a:ext cx="32918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5100" b="1" dirty="0" err="1">
                <a:solidFill>
                  <a:srgbClr val="FF0000"/>
                </a:solidFill>
              </a:rPr>
              <a:t>Tiết</a:t>
            </a:r>
            <a:r>
              <a:rPr lang="en-US" sz="5100" b="1" dirty="0">
                <a:solidFill>
                  <a:srgbClr val="FF0000"/>
                </a:solidFill>
              </a:rPr>
              <a:t> 1 §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</p:spTree>
  </p:cSld>
  <p:clrMapOvr>
    <a:masterClrMapping/>
  </p:clrMapOvr>
  <p:transition spd="slow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29050"/>
            <a:chOff x="4320" y="912"/>
            <a:chExt cx="1440" cy="201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2" y="545401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880" y="472249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6448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8880" y="0"/>
            <a:ext cx="1971040" cy="167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52615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/>
              <a:t>Khi</a:t>
            </a:r>
            <a:r>
              <a:rPr lang="en-US" sz="4000" dirty="0"/>
              <a:t> </a:t>
            </a:r>
            <a:r>
              <a:rPr lang="en-US" sz="4000" dirty="0" err="1"/>
              <a:t>nói</a:t>
            </a:r>
            <a:r>
              <a:rPr lang="en-US" sz="4000" dirty="0"/>
              <a:t> </a:t>
            </a:r>
            <a:r>
              <a:rPr lang="en-US" sz="4000" dirty="0" err="1"/>
              <a:t>đến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mà</a:t>
            </a:r>
            <a:r>
              <a:rPr lang="en-US" sz="4000" dirty="0"/>
              <a:t> </a:t>
            </a:r>
            <a:r>
              <a:rPr lang="en-US" sz="4000" dirty="0" err="1"/>
              <a:t>không</a:t>
            </a:r>
            <a:r>
              <a:rPr lang="en-US" sz="4000" dirty="0"/>
              <a:t> </a:t>
            </a:r>
            <a:r>
              <a:rPr lang="en-US" sz="4000" dirty="0" err="1"/>
              <a:t>nói</a:t>
            </a:r>
            <a:r>
              <a:rPr lang="en-US" sz="4000" dirty="0"/>
              <a:t> </a:t>
            </a:r>
            <a:r>
              <a:rPr lang="en-US" sz="4000" dirty="0" err="1"/>
              <a:t>gì</a:t>
            </a:r>
            <a:r>
              <a:rPr lang="en-US" sz="4000" dirty="0"/>
              <a:t> </a:t>
            </a:r>
            <a:r>
              <a:rPr lang="en-US" sz="4000" dirty="0" err="1"/>
              <a:t>thêm</a:t>
            </a:r>
            <a:r>
              <a:rPr lang="en-US" sz="4000" dirty="0"/>
              <a:t> ta </a:t>
            </a:r>
            <a:r>
              <a:rPr lang="en-US" sz="4000" dirty="0" err="1"/>
              <a:t>hiểu</a:t>
            </a:r>
            <a:r>
              <a:rPr lang="en-US" sz="4000" dirty="0"/>
              <a:t> </a:t>
            </a:r>
            <a:r>
              <a:rPr lang="en-US" sz="4000" dirty="0" err="1"/>
              <a:t>đó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lồi</a:t>
            </a:r>
            <a:endParaRPr lang="en-US" sz="4000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0" y="2560320"/>
            <a:ext cx="5303520" cy="3084195"/>
            <a:chOff x="24" y="384"/>
            <a:chExt cx="2088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144001" y="725806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932688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692640" y="219456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2222480" y="438912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  A, ….</a:t>
              </a:r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741920" y="5166358"/>
            <a:ext cx="2682240" cy="661273"/>
            <a:chOff x="4838700" y="4305300"/>
            <a:chExt cx="1676400" cy="55106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 B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  </a:t>
              </a:r>
              <a:r>
                <a:rPr lang="en-US" b="1" dirty="0" err="1">
                  <a:solidFill>
                    <a:srgbClr val="0000FF"/>
                  </a:solidFill>
                </a:rPr>
                <a:t>và</a:t>
              </a:r>
              <a:r>
                <a:rPr lang="en-US" b="1" dirty="0">
                  <a:solidFill>
                    <a:srgbClr val="0000FF"/>
                  </a:solidFill>
                </a:rPr>
                <a:t> 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1597640" y="658368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1574781" y="7183756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1</TotalTime>
  <Words>1508</Words>
  <Application>Microsoft Office PowerPoint</Application>
  <PresentationFormat>Custom</PresentationFormat>
  <Paragraphs>359</Paragraphs>
  <Slides>3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.VnTime</vt:lpstr>
      <vt:lpstr>Arial</vt:lpstr>
      <vt:lpstr>Calibri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Nien</dc:creator>
  <cp:lastModifiedBy>hạnh nguyễn</cp:lastModifiedBy>
  <cp:revision>219</cp:revision>
  <dcterms:created xsi:type="dcterms:W3CDTF">2008-10-23T00:57:35Z</dcterms:created>
  <dcterms:modified xsi:type="dcterms:W3CDTF">2022-09-18T12:56:00Z</dcterms:modified>
</cp:coreProperties>
</file>